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070A" w:rsidRDefault="0050070A" w:rsidP="002B50E5">
      <w:pPr>
        <w:pStyle w:val="Heading1"/>
      </w:pPr>
      <w:r>
        <w:t>Physics 30</w:t>
      </w:r>
      <w:r>
        <w:tab/>
      </w:r>
      <w:r>
        <w:tab/>
        <w:t xml:space="preserve">Lesson 1 to </w:t>
      </w:r>
      <w:r w:rsidR="009708C9">
        <w:t>4</w:t>
      </w:r>
      <w:r>
        <w:t xml:space="preserve"> Review</w:t>
      </w:r>
    </w:p>
    <w:p w:rsidR="0050070A" w:rsidRDefault="0050070A" w:rsidP="002B50E5">
      <w:pPr>
        <w:widowControl/>
        <w:ind w:left="576" w:hanging="576"/>
      </w:pPr>
    </w:p>
    <w:p w:rsidR="0043046E" w:rsidRPr="0043046E" w:rsidRDefault="0043046E" w:rsidP="008A4BC0">
      <w:pPr>
        <w:pStyle w:val="ListNumber"/>
        <w:spacing w:after="0"/>
      </w:pPr>
      <w:r w:rsidRPr="0043046E">
        <w:t xml:space="preserve">An empty sled is sliding on frictionless ice when Susan drops vertically from a tree above onto the sled.  </w:t>
      </w:r>
    </w:p>
    <w:p w:rsidR="0043046E" w:rsidRPr="0043046E" w:rsidRDefault="0043046E" w:rsidP="002B50E5">
      <w:pPr>
        <w:ind w:left="1296" w:hanging="576"/>
        <w:rPr>
          <w:szCs w:val="24"/>
        </w:rPr>
      </w:pPr>
      <w:r>
        <w:rPr>
          <w:szCs w:val="24"/>
        </w:rPr>
        <w:t>a.</w:t>
      </w:r>
      <w:r>
        <w:rPr>
          <w:szCs w:val="24"/>
        </w:rPr>
        <w:tab/>
      </w:r>
      <w:r w:rsidRPr="0043046E">
        <w:rPr>
          <w:szCs w:val="24"/>
        </w:rPr>
        <w:t>When she lands, does the sled speed up, slow down, or keep the same speed?  Explain.</w:t>
      </w:r>
    </w:p>
    <w:p w:rsidR="0043046E" w:rsidRPr="0043046E" w:rsidRDefault="0043046E" w:rsidP="002B50E5">
      <w:pPr>
        <w:ind w:left="1296" w:hanging="576"/>
        <w:rPr>
          <w:szCs w:val="24"/>
        </w:rPr>
      </w:pPr>
      <w:r>
        <w:rPr>
          <w:szCs w:val="24"/>
        </w:rPr>
        <w:t>b.</w:t>
      </w:r>
      <w:r>
        <w:rPr>
          <w:szCs w:val="24"/>
        </w:rPr>
        <w:tab/>
      </w:r>
      <w:r w:rsidRPr="0043046E">
        <w:rPr>
          <w:szCs w:val="24"/>
        </w:rPr>
        <w:t>Later, Susan falls sideways off the sled.  When she drops off, does the sled speed up, slow down, or keep the same speed?  Explain.</w:t>
      </w:r>
    </w:p>
    <w:p w:rsidR="0043046E" w:rsidRPr="0043046E" w:rsidRDefault="0043046E" w:rsidP="002B50E5">
      <w:pPr>
        <w:ind w:left="576" w:hanging="576"/>
        <w:rPr>
          <w:szCs w:val="24"/>
        </w:rPr>
      </w:pPr>
    </w:p>
    <w:p w:rsidR="0043046E" w:rsidRPr="0043046E" w:rsidRDefault="0043046E" w:rsidP="008A4BC0">
      <w:pPr>
        <w:pStyle w:val="ListNumber"/>
      </w:pPr>
      <w:r w:rsidRPr="0043046E">
        <w:t>Why can a batter hit a pitched baseball further than a ball tossed in the air by the batter?</w:t>
      </w:r>
    </w:p>
    <w:p w:rsidR="0043046E" w:rsidRPr="0043046E" w:rsidRDefault="0043046E" w:rsidP="008A4BC0">
      <w:pPr>
        <w:pStyle w:val="ListNumber"/>
        <w:spacing w:after="0"/>
      </w:pPr>
      <w:r w:rsidRPr="0043046E">
        <w:t xml:space="preserve">A 12 kg hammer strikes a nail at a velocity of 8.5 m/s and comes to rest in a time interval of 8.0 </w:t>
      </w:r>
      <w:proofErr w:type="spellStart"/>
      <w:r w:rsidRPr="0043046E">
        <w:t>ms.</w:t>
      </w:r>
      <w:proofErr w:type="spellEnd"/>
    </w:p>
    <w:p w:rsidR="0043046E" w:rsidRPr="0043046E" w:rsidRDefault="0043046E" w:rsidP="002B50E5">
      <w:pPr>
        <w:ind w:left="1296" w:hanging="576"/>
        <w:rPr>
          <w:szCs w:val="24"/>
        </w:rPr>
      </w:pPr>
      <w:r w:rsidRPr="0043046E">
        <w:rPr>
          <w:szCs w:val="24"/>
        </w:rPr>
        <w:t>a</w:t>
      </w:r>
      <w:r>
        <w:rPr>
          <w:szCs w:val="24"/>
        </w:rPr>
        <w:t>.</w:t>
      </w:r>
      <w:r>
        <w:rPr>
          <w:szCs w:val="24"/>
        </w:rPr>
        <w:tab/>
      </w:r>
      <w:r w:rsidRPr="0043046E">
        <w:rPr>
          <w:szCs w:val="24"/>
        </w:rPr>
        <w:t>What is the impulse imparted to the nail? (102 kg</w:t>
      </w:r>
      <w:r w:rsidRPr="0043046E">
        <w:rPr>
          <w:szCs w:val="24"/>
        </w:rPr>
        <w:sym w:font="Symbol" w:char="F0D7"/>
      </w:r>
      <w:r w:rsidRPr="0043046E">
        <w:rPr>
          <w:szCs w:val="24"/>
        </w:rPr>
        <w:t>m/s)</w:t>
      </w:r>
    </w:p>
    <w:p w:rsidR="0043046E" w:rsidRDefault="0043046E" w:rsidP="002B50E5">
      <w:pPr>
        <w:ind w:left="1296" w:hanging="576"/>
        <w:rPr>
          <w:szCs w:val="24"/>
        </w:rPr>
      </w:pPr>
      <w:r w:rsidRPr="0043046E">
        <w:rPr>
          <w:szCs w:val="24"/>
        </w:rPr>
        <w:t>b</w:t>
      </w:r>
      <w:r>
        <w:rPr>
          <w:szCs w:val="24"/>
        </w:rPr>
        <w:t>.</w:t>
      </w:r>
      <w:r>
        <w:rPr>
          <w:szCs w:val="24"/>
        </w:rPr>
        <w:tab/>
      </w:r>
      <w:r w:rsidRPr="0043046E">
        <w:rPr>
          <w:szCs w:val="24"/>
        </w:rPr>
        <w:t>What is the average force acting on the nail? (12750 N)</w:t>
      </w:r>
    </w:p>
    <w:p w:rsidR="008A4BC0" w:rsidRPr="0043046E" w:rsidRDefault="008A4BC0" w:rsidP="002B50E5">
      <w:pPr>
        <w:ind w:left="1296" w:hanging="576"/>
        <w:rPr>
          <w:szCs w:val="24"/>
        </w:rPr>
      </w:pPr>
    </w:p>
    <w:p w:rsidR="0043046E" w:rsidRDefault="0043046E" w:rsidP="006873B3">
      <w:pPr>
        <w:pStyle w:val="ListNumber"/>
        <w:spacing w:after="0"/>
        <w:ind w:right="118"/>
      </w:pPr>
      <w:r>
        <w:t xml:space="preserve">A hockey player makes a slap shot, exerting a force of 30 N on the hockey puck for 0.16 s seconds. </w:t>
      </w:r>
    </w:p>
    <w:p w:rsidR="0043046E" w:rsidRDefault="002B50E5" w:rsidP="002B50E5">
      <w:pPr>
        <w:widowControl/>
        <w:ind w:left="1296" w:hanging="576"/>
      </w:pPr>
      <w:r>
        <w:t>a.</w:t>
      </w:r>
      <w:r w:rsidR="0043046E">
        <w:tab/>
        <w:t>What impulse is given to the puck? (4.8 N</w:t>
      </w:r>
      <w:r w:rsidR="0043310B">
        <w:t>·</w:t>
      </w:r>
      <w:r w:rsidR="0043046E">
        <w:t xml:space="preserve">s) </w:t>
      </w:r>
    </w:p>
    <w:p w:rsidR="0043046E" w:rsidRDefault="0043046E" w:rsidP="002B50E5">
      <w:pPr>
        <w:pStyle w:val="BodyTextIndent2"/>
        <w:ind w:left="1296"/>
      </w:pPr>
      <w:r>
        <w:t>b</w:t>
      </w:r>
      <w:r w:rsidR="002B50E5">
        <w:t>.</w:t>
      </w:r>
      <w:r>
        <w:tab/>
        <w:t xml:space="preserve">If the hockey puck has a mass of 0.115 kg and was at rest before the shot, what speed </w:t>
      </w:r>
      <w:r w:rsidR="0043310B">
        <w:t>does it head towards the net? (</w:t>
      </w:r>
      <w:r>
        <w:t>42 m/s)</w:t>
      </w:r>
    </w:p>
    <w:p w:rsidR="008A4BC0" w:rsidRDefault="008A4BC0" w:rsidP="002B50E5">
      <w:pPr>
        <w:pStyle w:val="BodyTextIndent2"/>
        <w:ind w:left="1296"/>
      </w:pPr>
    </w:p>
    <w:p w:rsidR="0043046E" w:rsidRPr="0043046E" w:rsidRDefault="0043046E" w:rsidP="008A4BC0">
      <w:pPr>
        <w:pStyle w:val="ListNumber"/>
      </w:pPr>
      <w:r w:rsidRPr="0043046E">
        <w:t>A constant friction force of 25 N acts on a 65 kg skier for 20 s.  What is the skier’s change in velocity? (</w:t>
      </w:r>
      <w:r>
        <w:t>–</w:t>
      </w:r>
      <w:r w:rsidRPr="0043046E">
        <w:t>7.69 m/s)</w:t>
      </w:r>
    </w:p>
    <w:p w:rsidR="0043046E" w:rsidRPr="0043046E" w:rsidRDefault="0043046E" w:rsidP="00AA5A99">
      <w:pPr>
        <w:pStyle w:val="ListNumber"/>
        <w:ind w:right="-512"/>
      </w:pPr>
      <w:r w:rsidRPr="0043046E">
        <w:t>For a top tennis player, a tennis ball may leave the racket on the serve with a speed of 55 m/s.  If the ball has a mass of 0.060 kg and is in contact with the racket for about 4</w:t>
      </w:r>
      <w:r w:rsidR="0043310B">
        <w:t xml:space="preserve">.0 </w:t>
      </w:r>
      <w:proofErr w:type="spellStart"/>
      <w:r w:rsidRPr="0043046E">
        <w:t>ms</w:t>
      </w:r>
      <w:proofErr w:type="spellEnd"/>
      <w:r w:rsidRPr="0043046E">
        <w:t>, estimate the average force of the ball.  Would this force be large enough to lift a 60</w:t>
      </w:r>
      <w:r w:rsidR="0043310B">
        <w:t xml:space="preserve"> </w:t>
      </w:r>
      <w:r w:rsidRPr="0043046E">
        <w:t>kg person?  (825N</w:t>
      </w:r>
      <w:r w:rsidR="0043310B">
        <w:t>,</w:t>
      </w:r>
      <w:r w:rsidRPr="0043046E">
        <w:t xml:space="preserve"> enough)</w:t>
      </w:r>
    </w:p>
    <w:p w:rsidR="0043046E" w:rsidRPr="0043046E" w:rsidRDefault="0043046E" w:rsidP="008A4BC0">
      <w:pPr>
        <w:pStyle w:val="ListNumber"/>
      </w:pPr>
      <w:r w:rsidRPr="0043046E">
        <w:t>Water leaves a hose at a rate of 1.5 kg/s with a speed of 20 m/s and is aimed at the side of a car, which stops it.  (That is, we ignore any splashing back).  What is the force exerted by the water on the car? (</w:t>
      </w:r>
      <w:r>
        <w:t>–</w:t>
      </w:r>
      <w:r w:rsidRPr="0043046E">
        <w:t>30N)</w:t>
      </w:r>
    </w:p>
    <w:p w:rsidR="0043046E" w:rsidRPr="0043046E" w:rsidRDefault="0043046E" w:rsidP="008A4BC0">
      <w:pPr>
        <w:pStyle w:val="ListNumber"/>
      </w:pPr>
      <w:r w:rsidRPr="0043046E">
        <w:t>Is it possible for an object to receive a larger impulse from a small force than from a large force?  Explain.</w:t>
      </w:r>
    </w:p>
    <w:p w:rsidR="0050070A" w:rsidRDefault="0050070A" w:rsidP="008A4BC0">
      <w:pPr>
        <w:pStyle w:val="ListNumber"/>
        <w:spacing w:after="0"/>
      </w:pPr>
      <w:r>
        <w:t xml:space="preserve">An object travelling </w:t>
      </w:r>
      <w:r w:rsidR="000E0E56">
        <w:t>east</w:t>
      </w:r>
      <w:r>
        <w:t xml:space="preserve"> at 40 m/s and having a mass of 50 kg collides with an object with a mass of 40 kg and travelling </w:t>
      </w:r>
      <w:r w:rsidR="000E0E56">
        <w:t>east</w:t>
      </w:r>
      <w:r>
        <w:t xml:space="preserve"> at 20 m/s.  If they stick together on contact: </w:t>
      </w:r>
    </w:p>
    <w:p w:rsidR="0050070A" w:rsidRDefault="0050070A" w:rsidP="002B50E5">
      <w:pPr>
        <w:widowControl/>
        <w:ind w:left="1152" w:hanging="576"/>
      </w:pPr>
      <w:r>
        <w:t>a</w:t>
      </w:r>
      <w:r w:rsidR="0043046E">
        <w:t>.</w:t>
      </w:r>
      <w:r>
        <w:tab/>
        <w:t xml:space="preserve">What is the resultant velocity of the combined mass? (31.1 m/s </w:t>
      </w:r>
      <w:r w:rsidR="000E0E56">
        <w:t>east</w:t>
      </w:r>
      <w:r>
        <w:t xml:space="preserve">) </w:t>
      </w:r>
    </w:p>
    <w:p w:rsidR="0050070A" w:rsidRDefault="0050070A" w:rsidP="002B50E5">
      <w:pPr>
        <w:widowControl/>
        <w:ind w:left="1152" w:hanging="576"/>
      </w:pPr>
      <w:r>
        <w:t>b</w:t>
      </w:r>
      <w:r w:rsidR="0043046E">
        <w:t>.</w:t>
      </w:r>
      <w:r>
        <w:tab/>
        <w:t xml:space="preserve">What is the kinetic energy of the combined </w:t>
      </w:r>
      <w:proofErr w:type="gramStart"/>
      <w:r>
        <w:t>mass ?</w:t>
      </w:r>
      <w:proofErr w:type="gramEnd"/>
      <w:r>
        <w:t xml:space="preserve"> (43.5 kJ) </w:t>
      </w:r>
    </w:p>
    <w:p w:rsidR="008A4BC0" w:rsidRDefault="008A4BC0" w:rsidP="002B50E5">
      <w:pPr>
        <w:widowControl/>
        <w:ind w:left="1152" w:hanging="576"/>
      </w:pPr>
    </w:p>
    <w:p w:rsidR="0050070A" w:rsidRDefault="0050070A" w:rsidP="008A4BC0">
      <w:pPr>
        <w:pStyle w:val="ListNumber"/>
      </w:pPr>
      <w:r>
        <w:t xml:space="preserve">A 68 kg object travelling </w:t>
      </w:r>
      <w:r w:rsidR="000E0E56">
        <w:t>west</w:t>
      </w:r>
      <w:r>
        <w:t xml:space="preserve"> at 45,750 m/s collides with a 56,975 kg object travelling </w:t>
      </w:r>
      <w:r w:rsidR="000E0E56">
        <w:t>east</w:t>
      </w:r>
      <w:r>
        <w:t xml:space="preserve"> at 0.0078 m/s.  If the 68 kg object ends up travelling </w:t>
      </w:r>
      <w:r w:rsidR="000E0E56">
        <w:t>east</w:t>
      </w:r>
      <w:r>
        <w:t xml:space="preserve"> at 22,456 m/s what is the velocity of the 56,975 kg object? (81 m/s </w:t>
      </w:r>
      <w:r w:rsidR="000E0E56">
        <w:t>west</w:t>
      </w:r>
      <w:r>
        <w:t>)</w:t>
      </w:r>
    </w:p>
    <w:p w:rsidR="002B50E5" w:rsidRDefault="0043046E" w:rsidP="006873B3">
      <w:pPr>
        <w:pStyle w:val="ListNumber"/>
        <w:ind w:right="-62"/>
        <w:rPr>
          <w:szCs w:val="24"/>
        </w:rPr>
      </w:pPr>
      <w:r w:rsidRPr="0043046E">
        <w:rPr>
          <w:szCs w:val="24"/>
        </w:rPr>
        <w:t>A 95 kg halfback moving at 4.1 m/s on an apparent breakaway for a touchdown is tackled from behind.  When he was tackled by an 85 kg cornerback running at 5.5 m/s in the same direction, what is their mutual speed immediately after the tackle? (4.76</w:t>
      </w:r>
      <w:r w:rsidR="0043310B">
        <w:rPr>
          <w:szCs w:val="24"/>
        </w:rPr>
        <w:t xml:space="preserve"> </w:t>
      </w:r>
      <w:r w:rsidRPr="0043046E">
        <w:rPr>
          <w:szCs w:val="24"/>
        </w:rPr>
        <w:t>m/s)</w:t>
      </w:r>
    </w:p>
    <w:p w:rsidR="00AA5A99" w:rsidRPr="0043046E" w:rsidRDefault="00AA5A99" w:rsidP="00AA5A99">
      <w:pPr>
        <w:pStyle w:val="ListNumber"/>
      </w:pPr>
      <w:r w:rsidRPr="0043046E">
        <w:lastRenderedPageBreak/>
        <w:t>Calculate the recoil velocity of a 5.0 kg rifle that shoots a 0.020 kg bullet at a speed of 620 m/s?</w:t>
      </w:r>
      <w:r>
        <w:t xml:space="preserve"> </w:t>
      </w:r>
      <w:r w:rsidRPr="0043046E">
        <w:t>(</w:t>
      </w:r>
      <w:r>
        <w:t>–</w:t>
      </w:r>
      <w:r w:rsidRPr="0043046E">
        <w:t>2.5 m/s)</w:t>
      </w:r>
    </w:p>
    <w:p w:rsidR="0043046E" w:rsidRDefault="0043046E" w:rsidP="00AA5A99">
      <w:pPr>
        <w:pStyle w:val="ListNumber"/>
        <w:spacing w:after="0"/>
      </w:pPr>
      <w:bookmarkStart w:id="0" w:name="_GoBack"/>
      <w:bookmarkEnd w:id="0"/>
      <w:r w:rsidRPr="0043046E">
        <w:t xml:space="preserve">A 10000 kg railroad car, A, travelling at a speed of 24.0 m/s strikes an identical car, B, at rest.  </w:t>
      </w:r>
    </w:p>
    <w:p w:rsidR="0043046E" w:rsidRPr="0043046E" w:rsidRDefault="0043046E" w:rsidP="002B50E5">
      <w:pPr>
        <w:ind w:left="1296" w:hanging="576"/>
        <w:rPr>
          <w:szCs w:val="24"/>
        </w:rPr>
      </w:pPr>
      <w:r>
        <w:rPr>
          <w:szCs w:val="24"/>
        </w:rPr>
        <w:t>a.</w:t>
      </w:r>
      <w:r>
        <w:rPr>
          <w:szCs w:val="24"/>
        </w:rPr>
        <w:tab/>
        <w:t>I</w:t>
      </w:r>
      <w:r w:rsidRPr="0043046E">
        <w:rPr>
          <w:szCs w:val="24"/>
        </w:rPr>
        <w:t>f the cars lock together as a result of the collision, what is their common speed just after the collision?</w:t>
      </w:r>
      <w:r>
        <w:rPr>
          <w:szCs w:val="24"/>
        </w:rPr>
        <w:t xml:space="preserve"> </w:t>
      </w:r>
      <w:r w:rsidRPr="0043046E">
        <w:rPr>
          <w:szCs w:val="24"/>
        </w:rPr>
        <w:t>(12.0 m/s)</w:t>
      </w:r>
    </w:p>
    <w:p w:rsidR="0043046E" w:rsidRDefault="0043046E" w:rsidP="002B50E5">
      <w:pPr>
        <w:ind w:left="1296" w:hanging="576"/>
        <w:rPr>
          <w:szCs w:val="24"/>
        </w:rPr>
      </w:pPr>
      <w:proofErr w:type="gramStart"/>
      <w:r>
        <w:rPr>
          <w:szCs w:val="24"/>
        </w:rPr>
        <w:t>b</w:t>
      </w:r>
      <w:proofErr w:type="gramEnd"/>
      <w:r>
        <w:rPr>
          <w:szCs w:val="24"/>
        </w:rPr>
        <w:t>.</w:t>
      </w:r>
      <w:r>
        <w:rPr>
          <w:szCs w:val="24"/>
        </w:rPr>
        <w:tab/>
        <w:t xml:space="preserve">Is the collision elastic or inelastic?  </w:t>
      </w:r>
      <w:r w:rsidRPr="0043046E">
        <w:rPr>
          <w:szCs w:val="24"/>
        </w:rPr>
        <w:t xml:space="preserve">If the collision is inelastic, calculate how much of the initial kinetic energy is transformed to thermal or other forms of energy. (1.44 </w:t>
      </w:r>
      <w:r w:rsidR="0043310B">
        <w:rPr>
          <w:szCs w:val="24"/>
        </w:rPr>
        <w:t>×</w:t>
      </w:r>
      <w:r w:rsidRPr="0043046E">
        <w:rPr>
          <w:szCs w:val="24"/>
        </w:rPr>
        <w:t xml:space="preserve"> 10</w:t>
      </w:r>
      <w:r w:rsidRPr="0043046E">
        <w:rPr>
          <w:szCs w:val="24"/>
          <w:vertAlign w:val="superscript"/>
        </w:rPr>
        <w:t>6</w:t>
      </w:r>
      <w:r w:rsidRPr="0043046E">
        <w:rPr>
          <w:szCs w:val="24"/>
        </w:rPr>
        <w:t xml:space="preserve"> J) </w:t>
      </w:r>
    </w:p>
    <w:p w:rsidR="008A4BC0" w:rsidRPr="0043046E" w:rsidRDefault="008A4BC0" w:rsidP="002B50E5">
      <w:pPr>
        <w:ind w:left="1296" w:hanging="576"/>
        <w:rPr>
          <w:szCs w:val="24"/>
        </w:rPr>
      </w:pPr>
    </w:p>
    <w:p w:rsidR="0043046E" w:rsidRPr="0043046E" w:rsidRDefault="0043046E" w:rsidP="008A4BC0">
      <w:pPr>
        <w:pStyle w:val="ListNumber"/>
      </w:pPr>
      <w:r w:rsidRPr="0043046E">
        <w:t xml:space="preserve">Billiard ball A of mass 0.400 kg moving with speed 1.80 m/s strikes ball B, initially at rest of mass 0.500 kg.  As a result of the collision, ball A is deflected at an angle of 30.0˚ with a speed of 1.10 m/s.  Find the resultant velocity of ball B.  (0.808 m/s at 33˚ from </w:t>
      </w:r>
      <w:r w:rsidR="001C7A30">
        <w:t>original direction of motion</w:t>
      </w:r>
      <w:r w:rsidRPr="0043046E">
        <w:t>)</w:t>
      </w:r>
    </w:p>
    <w:p w:rsidR="0043046E" w:rsidRPr="0043046E" w:rsidRDefault="0043046E" w:rsidP="008A4BC0">
      <w:pPr>
        <w:pStyle w:val="ListNumber"/>
        <w:ind w:right="-152"/>
      </w:pPr>
      <w:r w:rsidRPr="0043046E">
        <w:t>A mass of 50 kg travelling north at 45 m/s collides with a mass of 60 kg travelling 50 m/s at 28˚ N of W.  If they stick together on contact, what is the resulting velocity of the combined masses? (41.1 m/s at 36˚ W of N)</w:t>
      </w:r>
    </w:p>
    <w:p w:rsidR="0043046E" w:rsidRDefault="0043046E" w:rsidP="008A4BC0">
      <w:pPr>
        <w:pStyle w:val="ListNumber"/>
      </w:pPr>
      <w:r>
        <w:t xml:space="preserve">A 100 kg mass explodes into three parts.  The first part travels away at 50 m/s straight </w:t>
      </w:r>
      <w:r w:rsidR="000E0E56">
        <w:t>north</w:t>
      </w:r>
      <w:r>
        <w:t xml:space="preserve"> and has a mass of 20 kg. The second part travels away at 35 m/s straight </w:t>
      </w:r>
      <w:r w:rsidR="000E0E56">
        <w:t>west</w:t>
      </w:r>
      <w:r>
        <w:t xml:space="preserve"> and has a mass of 50 kg. What is the resultant velocity of the third part? (66.7 m/s @ 30</w:t>
      </w:r>
      <w:r>
        <w:rPr>
          <w:vertAlign w:val="superscript"/>
        </w:rPr>
        <w:t>o</w:t>
      </w:r>
      <w:r>
        <w:t xml:space="preserve"> S of E) </w:t>
      </w:r>
    </w:p>
    <w:p w:rsidR="0043046E" w:rsidRDefault="008511EA" w:rsidP="008A4BC0">
      <w:pPr>
        <w:pStyle w:val="ListNumber"/>
      </w:pPr>
      <w:r>
        <w:rPr>
          <w:noProof/>
          <w:snapToGrid/>
          <w:lang w:val="en-CA" w:eastAsia="en-CA"/>
        </w:rPr>
        <mc:AlternateContent>
          <mc:Choice Requires="wps">
            <w:drawing>
              <wp:anchor distT="0" distB="0" distL="114300" distR="114300" simplePos="0" relativeHeight="251655680" behindDoc="0" locked="0" layoutInCell="1" allowOverlap="1">
                <wp:simplePos x="0" y="0"/>
                <wp:positionH relativeFrom="column">
                  <wp:posOffset>3608070</wp:posOffset>
                </wp:positionH>
                <wp:positionV relativeFrom="paragraph">
                  <wp:posOffset>142875</wp:posOffset>
                </wp:positionV>
                <wp:extent cx="2011680" cy="1371600"/>
                <wp:effectExtent l="0" t="0" r="0" b="0"/>
                <wp:wrapSquare wrapText="bothSides"/>
                <wp:docPr id="69"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1548"/>
                              <w:gridCol w:w="1440"/>
                            </w:tblGrid>
                            <w:tr w:rsidR="0043046E">
                              <w:tc>
                                <w:tcPr>
                                  <w:tcW w:w="1548" w:type="dxa"/>
                                </w:tcPr>
                                <w:p w:rsidR="0043046E" w:rsidRDefault="0043046E" w:rsidP="009B1FBF">
                                  <w:pPr>
                                    <w:jc w:val="center"/>
                                  </w:pPr>
                                  <w:r>
                                    <w:t>Mass (kg)</w:t>
                                  </w:r>
                                </w:p>
                              </w:tc>
                              <w:tc>
                                <w:tcPr>
                                  <w:tcW w:w="1440" w:type="dxa"/>
                                </w:tcPr>
                                <w:p w:rsidR="0043046E" w:rsidRDefault="0043046E" w:rsidP="009B1FBF">
                                  <w:pPr>
                                    <w:jc w:val="center"/>
                                  </w:pPr>
                                  <w:r w:rsidRPr="004A37F1">
                                    <w:rPr>
                                      <w:position w:val="-6"/>
                                    </w:rPr>
                                    <w:object w:dxaOrig="3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6.65pt;height:13.95pt" o:ole="">
                                        <v:imagedata r:id="rId8" o:title=""/>
                                      </v:shape>
                                      <o:OLEObject Type="Embed" ProgID="Equation.DSMT4" ShapeID="_x0000_i1026" DrawAspect="Content" ObjectID="_1453632807" r:id="rId9"/>
                                    </w:object>
                                  </w:r>
                                  <w:r>
                                    <w:t xml:space="preserve"> (m/s)</w:t>
                                  </w:r>
                                </w:p>
                              </w:tc>
                            </w:tr>
                            <w:tr w:rsidR="0043046E">
                              <w:tc>
                                <w:tcPr>
                                  <w:tcW w:w="1548" w:type="dxa"/>
                                </w:tcPr>
                                <w:p w:rsidR="0043046E" w:rsidRDefault="0043046E">
                                  <w:pPr>
                                    <w:jc w:val="center"/>
                                  </w:pPr>
                                  <w:r>
                                    <w:t>37.5</w:t>
                                  </w:r>
                                </w:p>
                                <w:p w:rsidR="0043046E" w:rsidRDefault="0043046E">
                                  <w:pPr>
                                    <w:jc w:val="center"/>
                                  </w:pPr>
                                  <w:r>
                                    <w:t>50.0</w:t>
                                  </w:r>
                                </w:p>
                                <w:p w:rsidR="0043046E" w:rsidRDefault="0043046E">
                                  <w:pPr>
                                    <w:jc w:val="center"/>
                                  </w:pPr>
                                  <w:r>
                                    <w:t>62.5</w:t>
                                  </w:r>
                                </w:p>
                                <w:p w:rsidR="0043046E" w:rsidRDefault="0043046E">
                                  <w:pPr>
                                    <w:jc w:val="center"/>
                                  </w:pPr>
                                  <w:r>
                                    <w:t>75.3</w:t>
                                  </w:r>
                                </w:p>
                                <w:p w:rsidR="0043046E" w:rsidRDefault="0043046E">
                                  <w:pPr>
                                    <w:jc w:val="center"/>
                                  </w:pPr>
                                  <w:r>
                                    <w:t>93.8</w:t>
                                  </w:r>
                                </w:p>
                                <w:p w:rsidR="0043046E" w:rsidRDefault="0043046E">
                                  <w:pPr>
                                    <w:jc w:val="center"/>
                                  </w:pPr>
                                  <w:r>
                                    <w:t>125</w:t>
                                  </w:r>
                                </w:p>
                              </w:tc>
                              <w:tc>
                                <w:tcPr>
                                  <w:tcW w:w="1440" w:type="dxa"/>
                                </w:tcPr>
                                <w:p w:rsidR="0043046E" w:rsidRDefault="0043046E">
                                  <w:pPr>
                                    <w:jc w:val="center"/>
                                  </w:pPr>
                                  <w:r>
                                    <w:t>20</w:t>
                                  </w:r>
                                </w:p>
                                <w:p w:rsidR="0043046E" w:rsidRDefault="0043046E">
                                  <w:pPr>
                                    <w:jc w:val="center"/>
                                  </w:pPr>
                                  <w:r>
                                    <w:t>15</w:t>
                                  </w:r>
                                </w:p>
                                <w:p w:rsidR="0043046E" w:rsidRDefault="0043046E">
                                  <w:pPr>
                                    <w:jc w:val="center"/>
                                  </w:pPr>
                                  <w:r>
                                    <w:t>12</w:t>
                                  </w:r>
                                </w:p>
                                <w:p w:rsidR="0043046E" w:rsidRDefault="0043046E">
                                  <w:pPr>
                                    <w:jc w:val="center"/>
                                  </w:pPr>
                                  <w:r>
                                    <w:t>10</w:t>
                                  </w:r>
                                </w:p>
                                <w:p w:rsidR="0043046E" w:rsidRDefault="0043046E">
                                  <w:pPr>
                                    <w:jc w:val="center"/>
                                  </w:pPr>
                                  <w:r>
                                    <w:t>8</w:t>
                                  </w:r>
                                  <w:r w:rsidR="002B50E5">
                                    <w:t>.0</w:t>
                                  </w:r>
                                </w:p>
                                <w:p w:rsidR="0043046E" w:rsidRDefault="0043046E">
                                  <w:pPr>
                                    <w:jc w:val="center"/>
                                  </w:pPr>
                                  <w:r>
                                    <w:t>6</w:t>
                                  </w:r>
                                  <w:r w:rsidR="002B50E5">
                                    <w:t>.0</w:t>
                                  </w:r>
                                </w:p>
                                <w:p w:rsidR="0043046E" w:rsidRDefault="0043046E"/>
                              </w:tc>
                            </w:tr>
                          </w:tbl>
                          <w:p w:rsidR="0043046E" w:rsidRDefault="0043046E" w:rsidP="0043046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 o:spid="_x0000_s1026" type="#_x0000_t202" style="position:absolute;left:0;text-align:left;margin-left:284.1pt;margin-top:11.25pt;width:158.4pt;height:10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" filled="f" stroked="f">
                <v:textbox>
                  <w:txbxContent>
                    <w:tbl>
                      <w:tblPr>
                        <w:tblW w:w="0" w:type="auto"/>
                        <w:tblBorders>
                          <w:insideH w:val="single" w:sz="4" w:space="0" w:color="auto"/>
                          <w:insideV w:val="single" w:sz="4" w:space="0" w:color="auto"/>
                        </w:tblBorders>
                        <w:tblLayout w:type="fixed"/>
                        <w:tblLook w:val="0000" w:firstRow="0" w:lastRow="0" w:firstColumn="0" w:lastColumn="0" w:noHBand="0" w:noVBand="0"/>
                      </w:tblPr>
                      <w:tblGrid>
                        <w:gridCol w:w="1548"/>
                        <w:gridCol w:w="1440"/>
                      </w:tblGrid>
                      <w:tr w:rsidR="0043046E">
                        <w:tc>
                          <w:tcPr>
                            <w:tcW w:w="1548" w:type="dxa"/>
                          </w:tcPr>
                          <w:p w:rsidR="0043046E" w:rsidRDefault="0043046E" w:rsidP="009B1FBF">
                            <w:pPr>
                              <w:jc w:val="center"/>
                            </w:pPr>
                            <w:r>
                              <w:t>Mass (kg)</w:t>
                            </w:r>
                          </w:p>
                        </w:tc>
                        <w:tc>
                          <w:tcPr>
                            <w:tcW w:w="1440" w:type="dxa"/>
                          </w:tcPr>
                          <w:p w:rsidR="0043046E" w:rsidRDefault="0043046E" w:rsidP="009B1FBF">
                            <w:pPr>
                              <w:jc w:val="center"/>
                            </w:pPr>
                            <w:r w:rsidRPr="004A37F1">
                              <w:rPr>
                                <w:position w:val="-6"/>
                              </w:rPr>
                              <w:object w:dxaOrig="340" w:dyaOrig="279">
                                <v:shape id="_x0000_i1026" type="#_x0000_t75" style="width:16.65pt;height:13.95pt" o:ole="">
                                  <v:imagedata r:id="rId8" o:title=""/>
                                </v:shape>
                                <o:OLEObject Type="Embed" ProgID="Equation.DSMT4" ShapeID="_x0000_i1026" DrawAspect="Content" ObjectID="_1453632807" r:id="rId10"/>
                              </w:object>
                            </w:r>
                            <w:r>
                              <w:t xml:space="preserve"> (m/s)</w:t>
                            </w:r>
                          </w:p>
                        </w:tc>
                      </w:tr>
                      <w:tr w:rsidR="0043046E">
                        <w:tc>
                          <w:tcPr>
                            <w:tcW w:w="1548" w:type="dxa"/>
                          </w:tcPr>
                          <w:p w:rsidR="0043046E" w:rsidRDefault="0043046E">
                            <w:pPr>
                              <w:jc w:val="center"/>
                            </w:pPr>
                            <w:r>
                              <w:t>37.5</w:t>
                            </w:r>
                          </w:p>
                          <w:p w:rsidR="0043046E" w:rsidRDefault="0043046E">
                            <w:pPr>
                              <w:jc w:val="center"/>
                            </w:pPr>
                            <w:r>
                              <w:t>50.0</w:t>
                            </w:r>
                          </w:p>
                          <w:p w:rsidR="0043046E" w:rsidRDefault="0043046E">
                            <w:pPr>
                              <w:jc w:val="center"/>
                            </w:pPr>
                            <w:r>
                              <w:t>62.5</w:t>
                            </w:r>
                          </w:p>
                          <w:p w:rsidR="0043046E" w:rsidRDefault="0043046E">
                            <w:pPr>
                              <w:jc w:val="center"/>
                            </w:pPr>
                            <w:r>
                              <w:t>75.3</w:t>
                            </w:r>
                          </w:p>
                          <w:p w:rsidR="0043046E" w:rsidRDefault="0043046E">
                            <w:pPr>
                              <w:jc w:val="center"/>
                            </w:pPr>
                            <w:r>
                              <w:t>93.8</w:t>
                            </w:r>
                          </w:p>
                          <w:p w:rsidR="0043046E" w:rsidRDefault="0043046E">
                            <w:pPr>
                              <w:jc w:val="center"/>
                            </w:pPr>
                            <w:r>
                              <w:t>125</w:t>
                            </w:r>
                          </w:p>
                        </w:tc>
                        <w:tc>
                          <w:tcPr>
                            <w:tcW w:w="1440" w:type="dxa"/>
                          </w:tcPr>
                          <w:p w:rsidR="0043046E" w:rsidRDefault="0043046E">
                            <w:pPr>
                              <w:jc w:val="center"/>
                            </w:pPr>
                            <w:r>
                              <w:t>20</w:t>
                            </w:r>
                          </w:p>
                          <w:p w:rsidR="0043046E" w:rsidRDefault="0043046E">
                            <w:pPr>
                              <w:jc w:val="center"/>
                            </w:pPr>
                            <w:r>
                              <w:t>15</w:t>
                            </w:r>
                          </w:p>
                          <w:p w:rsidR="0043046E" w:rsidRDefault="0043046E">
                            <w:pPr>
                              <w:jc w:val="center"/>
                            </w:pPr>
                            <w:r>
                              <w:t>12</w:t>
                            </w:r>
                          </w:p>
                          <w:p w:rsidR="0043046E" w:rsidRDefault="0043046E">
                            <w:pPr>
                              <w:jc w:val="center"/>
                            </w:pPr>
                            <w:r>
                              <w:t>10</w:t>
                            </w:r>
                          </w:p>
                          <w:p w:rsidR="0043046E" w:rsidRDefault="0043046E">
                            <w:pPr>
                              <w:jc w:val="center"/>
                            </w:pPr>
                            <w:r>
                              <w:t>8</w:t>
                            </w:r>
                            <w:r w:rsidR="002B50E5">
                              <w:t>.0</w:t>
                            </w:r>
                          </w:p>
                          <w:p w:rsidR="0043046E" w:rsidRDefault="0043046E">
                            <w:pPr>
                              <w:jc w:val="center"/>
                            </w:pPr>
                            <w:r>
                              <w:t>6</w:t>
                            </w:r>
                            <w:r w:rsidR="002B50E5">
                              <w:t>.0</w:t>
                            </w:r>
                          </w:p>
                          <w:p w:rsidR="0043046E" w:rsidRDefault="0043046E"/>
                        </w:tc>
                      </w:tr>
                    </w:tbl>
                    <w:p w:rsidR="0043046E" w:rsidRDefault="0043046E" w:rsidP="0043046E"/>
                  </w:txbxContent>
                </v:textbox>
                <w10:wrap type="square"/>
              </v:shape>
            </w:pict>
          </mc:Fallback>
        </mc:AlternateContent>
      </w:r>
      <w:r w:rsidR="0043046E" w:rsidRPr="004A37F1">
        <w:t xml:space="preserve">The following data </w:t>
      </w:r>
      <w:r w:rsidR="0043046E">
        <w:t>relates the mass and change in velocity for various objects having the same impulse over a 3</w:t>
      </w:r>
      <w:r w:rsidR="002B50E5">
        <w:t>.0</w:t>
      </w:r>
      <w:r w:rsidR="0043046E">
        <w:t xml:space="preserve"> second time interval.  Find the average force exerted on the objects during the impulse.  </w:t>
      </w:r>
    </w:p>
    <w:p w:rsidR="0043046E" w:rsidRDefault="0043046E" w:rsidP="002B50E5">
      <w:pPr>
        <w:pStyle w:val="BodyTextIndent"/>
      </w:pPr>
    </w:p>
    <w:p w:rsidR="0043046E" w:rsidRDefault="0043046E" w:rsidP="002B50E5">
      <w:pPr>
        <w:pStyle w:val="BodyTextIndent"/>
      </w:pPr>
    </w:p>
    <w:p w:rsidR="0043046E" w:rsidRDefault="0043046E" w:rsidP="002B50E5">
      <w:pPr>
        <w:pStyle w:val="BodyTextIndent"/>
      </w:pPr>
    </w:p>
    <w:p w:rsidR="0043046E" w:rsidRDefault="008511EA" w:rsidP="002B50E5">
      <w:pPr>
        <w:pStyle w:val="BodyTextIndent"/>
      </w:pPr>
      <w:r>
        <w:rPr>
          <w:noProof/>
          <w:snapToGrid/>
          <w:lang w:val="en-CA" w:eastAsia="en-CA"/>
        </w:rPr>
        <mc:AlternateContent>
          <mc:Choice Requires="wpg">
            <w:drawing>
              <wp:anchor distT="0" distB="0" distL="114300" distR="114300" simplePos="0" relativeHeight="251654656" behindDoc="0" locked="0" layoutInCell="1" allowOverlap="1">
                <wp:simplePos x="0" y="0"/>
                <wp:positionH relativeFrom="column">
                  <wp:posOffset>648335</wp:posOffset>
                </wp:positionH>
                <wp:positionV relativeFrom="paragraph">
                  <wp:posOffset>0</wp:posOffset>
                </wp:positionV>
                <wp:extent cx="4096385" cy="2341245"/>
                <wp:effectExtent l="0" t="0" r="0" b="0"/>
                <wp:wrapNone/>
                <wp:docPr id="11" name="Group 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096385" cy="2341245"/>
                          <a:chOff x="1152" y="1152"/>
                          <a:chExt cx="10081" cy="5761"/>
                        </a:xfrm>
                      </wpg:grpSpPr>
                      <wps:wsp>
                        <wps:cNvPr id="12" name="Line 3"/>
                        <wps:cNvCnPr/>
                        <wps:spPr bwMode="auto">
                          <a:xfrm>
                            <a:off x="1152" y="2592"/>
                            <a:ext cx="10081" cy="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4"/>
                        <wps:cNvCnPr/>
                        <wps:spPr bwMode="auto">
                          <a:xfrm>
                            <a:off x="1152" y="2880"/>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5"/>
                        <wps:cNvCnPr/>
                        <wps:spPr bwMode="auto">
                          <a:xfrm>
                            <a:off x="1152" y="3167"/>
                            <a:ext cx="10081" cy="2"/>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6"/>
                        <wps:cNvCnPr/>
                        <wps:spPr bwMode="auto">
                          <a:xfrm>
                            <a:off x="1152" y="3456"/>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7"/>
                        <wps:cNvCnPr/>
                        <wps:spPr bwMode="auto">
                          <a:xfrm>
                            <a:off x="1152" y="3744"/>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8"/>
                        <wps:cNvCnPr/>
                        <wps:spPr bwMode="auto">
                          <a:xfrm>
                            <a:off x="1152" y="4032"/>
                            <a:ext cx="10081" cy="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9"/>
                        <wps:cNvCnPr/>
                        <wps:spPr bwMode="auto">
                          <a:xfrm>
                            <a:off x="1152" y="4320"/>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Line 10"/>
                        <wps:cNvCnPr/>
                        <wps:spPr bwMode="auto">
                          <a:xfrm>
                            <a:off x="1152" y="4608"/>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11"/>
                        <wps:cNvCnPr/>
                        <wps:spPr bwMode="auto">
                          <a:xfrm>
                            <a:off x="1152" y="4896"/>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12"/>
                        <wps:cNvCnPr/>
                        <wps:spPr bwMode="auto">
                          <a:xfrm>
                            <a:off x="1152" y="5184"/>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13"/>
                        <wps:cNvCnPr/>
                        <wps:spPr bwMode="auto">
                          <a:xfrm>
                            <a:off x="1152" y="5471"/>
                            <a:ext cx="10081" cy="2"/>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14"/>
                        <wps:cNvCnPr/>
                        <wps:spPr bwMode="auto">
                          <a:xfrm>
                            <a:off x="1152" y="5759"/>
                            <a:ext cx="10081" cy="2"/>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15"/>
                        <wps:cNvCnPr/>
                        <wps:spPr bwMode="auto">
                          <a:xfrm>
                            <a:off x="1152" y="6048"/>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Line 16"/>
                        <wps:cNvCnPr/>
                        <wps:spPr bwMode="auto">
                          <a:xfrm>
                            <a:off x="1152" y="6336"/>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17"/>
                        <wps:cNvCnPr/>
                        <wps:spPr bwMode="auto">
                          <a:xfrm>
                            <a:off x="1152" y="6624"/>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18"/>
                        <wps:cNvCnPr/>
                        <wps:spPr bwMode="auto">
                          <a:xfrm>
                            <a:off x="1152" y="6911"/>
                            <a:ext cx="10081" cy="2"/>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19"/>
                        <wps:cNvCnPr/>
                        <wps:spPr bwMode="auto">
                          <a:xfrm>
                            <a:off x="115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20"/>
                        <wps:cNvCnPr/>
                        <wps:spPr bwMode="auto">
                          <a:xfrm>
                            <a:off x="144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Line 21"/>
                        <wps:cNvCnPr/>
                        <wps:spPr bwMode="auto">
                          <a:xfrm>
                            <a:off x="172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22"/>
                        <wps:cNvCnPr/>
                        <wps:spPr bwMode="auto">
                          <a:xfrm>
                            <a:off x="201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23"/>
                        <wps:cNvCnPr/>
                        <wps:spPr bwMode="auto">
                          <a:xfrm>
                            <a:off x="230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24"/>
                        <wps:cNvCnPr/>
                        <wps:spPr bwMode="auto">
                          <a:xfrm>
                            <a:off x="259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25"/>
                        <wps:cNvCnPr/>
                        <wps:spPr bwMode="auto">
                          <a:xfrm>
                            <a:off x="288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26"/>
                        <wps:cNvCnPr/>
                        <wps:spPr bwMode="auto">
                          <a:xfrm>
                            <a:off x="316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27"/>
                        <wps:cNvCnPr/>
                        <wps:spPr bwMode="auto">
                          <a:xfrm>
                            <a:off x="345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28"/>
                        <wps:cNvCnPr/>
                        <wps:spPr bwMode="auto">
                          <a:xfrm>
                            <a:off x="374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29"/>
                        <wps:cNvCnPr/>
                        <wps:spPr bwMode="auto">
                          <a:xfrm>
                            <a:off x="403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30"/>
                        <wps:cNvCnPr/>
                        <wps:spPr bwMode="auto">
                          <a:xfrm>
                            <a:off x="432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31"/>
                        <wps:cNvCnPr/>
                        <wps:spPr bwMode="auto">
                          <a:xfrm>
                            <a:off x="460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32"/>
                        <wps:cNvCnPr/>
                        <wps:spPr bwMode="auto">
                          <a:xfrm>
                            <a:off x="489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33"/>
                        <wps:cNvCnPr/>
                        <wps:spPr bwMode="auto">
                          <a:xfrm>
                            <a:off x="518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34"/>
                        <wps:cNvCnPr/>
                        <wps:spPr bwMode="auto">
                          <a:xfrm>
                            <a:off x="547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35"/>
                        <wps:cNvCnPr/>
                        <wps:spPr bwMode="auto">
                          <a:xfrm>
                            <a:off x="576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Line 36"/>
                        <wps:cNvCnPr/>
                        <wps:spPr bwMode="auto">
                          <a:xfrm>
                            <a:off x="604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37"/>
                        <wps:cNvCnPr/>
                        <wps:spPr bwMode="auto">
                          <a:xfrm>
                            <a:off x="633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38"/>
                        <wps:cNvCnPr/>
                        <wps:spPr bwMode="auto">
                          <a:xfrm>
                            <a:off x="662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39"/>
                        <wps:cNvCnPr/>
                        <wps:spPr bwMode="auto">
                          <a:xfrm>
                            <a:off x="691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40"/>
                        <wps:cNvCnPr/>
                        <wps:spPr bwMode="auto">
                          <a:xfrm>
                            <a:off x="720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41"/>
                        <wps:cNvCnPr/>
                        <wps:spPr bwMode="auto">
                          <a:xfrm>
                            <a:off x="748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42"/>
                        <wps:cNvCnPr/>
                        <wps:spPr bwMode="auto">
                          <a:xfrm>
                            <a:off x="777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43"/>
                        <wps:cNvCnPr/>
                        <wps:spPr bwMode="auto">
                          <a:xfrm>
                            <a:off x="806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Line 44"/>
                        <wps:cNvCnPr/>
                        <wps:spPr bwMode="auto">
                          <a:xfrm>
                            <a:off x="835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 name="Line 45"/>
                        <wps:cNvCnPr/>
                        <wps:spPr bwMode="auto">
                          <a:xfrm>
                            <a:off x="864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46"/>
                        <wps:cNvCnPr/>
                        <wps:spPr bwMode="auto">
                          <a:xfrm>
                            <a:off x="892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 name="Line 47"/>
                        <wps:cNvCnPr/>
                        <wps:spPr bwMode="auto">
                          <a:xfrm>
                            <a:off x="921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48"/>
                        <wps:cNvCnPr/>
                        <wps:spPr bwMode="auto">
                          <a:xfrm>
                            <a:off x="950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49"/>
                        <wps:cNvCnPr/>
                        <wps:spPr bwMode="auto">
                          <a:xfrm>
                            <a:off x="979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50"/>
                        <wps:cNvCnPr/>
                        <wps:spPr bwMode="auto">
                          <a:xfrm>
                            <a:off x="1152" y="2304"/>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51"/>
                        <wps:cNvCnPr/>
                        <wps:spPr bwMode="auto">
                          <a:xfrm>
                            <a:off x="1152" y="2016"/>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52"/>
                        <wps:cNvCnPr/>
                        <wps:spPr bwMode="auto">
                          <a:xfrm>
                            <a:off x="1152" y="1728"/>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53"/>
                        <wps:cNvCnPr/>
                        <wps:spPr bwMode="auto">
                          <a:xfrm>
                            <a:off x="1152" y="1440"/>
                            <a:ext cx="10081" cy="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54"/>
                        <wps:cNvCnPr/>
                        <wps:spPr bwMode="auto">
                          <a:xfrm>
                            <a:off x="1152" y="1152"/>
                            <a:ext cx="10081" cy="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 name="Line 55"/>
                        <wps:cNvCnPr/>
                        <wps:spPr bwMode="auto">
                          <a:xfrm flipV="1">
                            <a:off x="10080"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 name="Line 56"/>
                        <wps:cNvCnPr/>
                        <wps:spPr bwMode="auto">
                          <a:xfrm>
                            <a:off x="10368"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6" name="Line 57"/>
                        <wps:cNvCnPr/>
                        <wps:spPr bwMode="auto">
                          <a:xfrm flipV="1">
                            <a:off x="10656"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Line 58"/>
                        <wps:cNvCnPr/>
                        <wps:spPr bwMode="auto">
                          <a:xfrm>
                            <a:off x="10944" y="1152"/>
                            <a:ext cx="1" cy="5761"/>
                          </a:xfrm>
                          <a:prstGeom prst="line">
                            <a:avLst/>
                          </a:prstGeom>
                          <a:noFill/>
                          <a:ln w="635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8" name="Line 59"/>
                        <wps:cNvCnPr/>
                        <wps:spPr bwMode="auto">
                          <a:xfrm>
                            <a:off x="11232" y="1152"/>
                            <a:ext cx="1" cy="5761"/>
                          </a:xfrm>
                          <a:prstGeom prst="line">
                            <a:avLst/>
                          </a:prstGeom>
                          <a:noFill/>
                          <a:ln w="25400">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51.05pt;margin-top:0;width:322.55pt;height:184.35pt;z-index:251654656" coordorigin="1152,1152" coordsize="10081,57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">
                <o:lock v:ext="edit" aspectratio="t"/>
                <v:line id="Line 3" o:spid="_x0000_s1027" style="position:absolute;visibility:visible;mso-wrap-style:square" from="1152,2592" to="11233,2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IHtcEAAADbAAAADwAAAGRycy9kb3ducmV2LnhtbERPTWvCQBC9F/wPywheim6SQympmyCC&#10;UFEoNfU+ZMckmp0N2a2u/vpuodDbPN7nLMtgenGl0XWWFaSLBARxbXXHjYKvajN/BeE8ssbeMim4&#10;k4OymDwtMdf2xp90PfhGxBB2OSpovR9yKV3dkkG3sANx5E52NOgjHBupR7zFcNPLLElepMGOY0OL&#10;A61bqi+Hb6PAhLB97EyVpudj9lHtn+l4saTUbBpWbyA8Bf8v/nO/6zg/g99f4gGy+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kge1wQAAANsAAAAPAAAAAAAAAAAAAAAA&#10;AKECAABkcnMvZG93bnJldi54bWxQSwUGAAAAAAQABAD5AAAAjwMAAAAA&#10;" strokecolor="aqua" strokeweight="2pt">
                  <v:stroke startarrowwidth="narrow" startarrowlength="short" endarrowwidth="narrow" endarrowlength="short"/>
                </v:line>
                <v:line id="Line 4" o:spid="_x0000_s1028" style="position:absolute;visibility:visible;mso-wrap-style:square" from="1152,2880" to="11233,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Mck8AAAADbAAAADwAAAGRycy9kb3ducmV2LnhtbERPzYrCMBC+L+w7hBG8ram7IFKNIsKy&#10;wnpZ9QHGZtoUm0lpYtO+vREWvM3H9zvr7WAb0VPna8cK5rMMBHHhdM2Vgsv5+2MJwgdkjY1jUjCS&#10;h+3m/W2NuXaR/6g/hUqkEPY5KjAhtLmUvjBk0c9cS5y40nUWQ4JdJXWHMYXbRn5m2UJarDk1GGxp&#10;b6i4ne5WQVwcjvVlLH/9NZ7H1vz0wz2WSk0nw24FItAQXuJ/90Gn+V/w/CUdID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DzHJPAAAAA2wAAAA8AAAAAAAAAAAAAAAAA&#10;oQIAAGRycy9kb3ducmV2LnhtbFBLBQYAAAAABAAEAPkAAACOAwAAAAA=&#10;" strokecolor="aqua" strokeweight=".5pt">
                  <v:stroke startarrowwidth="narrow" startarrowlength="short" endarrowwidth="narrow" endarrowlength="short"/>
                </v:line>
                <v:line id="Line 5" o:spid="_x0000_s1029" style="position:absolute;visibility:visible;mso-wrap-style:square" from="1152,3167" to="11233,3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qE58AAAADbAAAADwAAAGRycy9kb3ducmV2LnhtbERPzYrCMBC+L+w7hBG8ranLIlKNIsKy&#10;wnpZ9QHGZtoUm0lpYtO+vREWvM3H9zvr7WAb0VPna8cK5rMMBHHhdM2Vgsv5+2MJwgdkjY1jUjCS&#10;h+3m/W2NuXaR/6g/hUqkEPY5KjAhtLmUvjBk0c9cS5y40nUWQ4JdJXWHMYXbRn5m2UJarDk1GGxp&#10;b6i4ne5WQVwcjvVlLH/9NZ7H1vz0wz2WSk0nw24FItAQXuJ/90Gn+V/w/CUdID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8ahOfAAAAA2wAAAA8AAAAAAAAAAAAAAAAA&#10;oQIAAGRycy9kb3ducmV2LnhtbFBLBQYAAAAABAAEAPkAAACOAwAAAAA=&#10;" strokecolor="aqua" strokeweight=".5pt">
                  <v:stroke startarrowwidth="narrow" startarrowlength="short" endarrowwidth="narrow" endarrowlength="short"/>
                </v:line>
                <v:line id="Line 6" o:spid="_x0000_s1030" style="position:absolute;visibility:visible;mso-wrap-style:square" from="1152,3456" to="11233,3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YhfMAAAADbAAAADwAAAGRycy9kb3ducmV2LnhtbERPzYrCMBC+L+w7hBG8rakLK1KNIsKy&#10;wnpZ9QHGZtoUm0lpYtO+vREWvM3H9zvr7WAb0VPna8cK5rMMBHHhdM2Vgsv5+2MJwgdkjY1jUjCS&#10;h+3m/W2NuXaR/6g/hUqkEPY5KjAhtLmUvjBk0c9cS5y40nUWQ4JdJXWHMYXbRn5m2UJarDk1GGxp&#10;b6i4ne5WQVwcjvVlLH/9NZ7H1vz0wz2WSk0nw24FItAQXuJ/90Gn+V/w/CUdID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BWIXzAAAAA2wAAAA8AAAAAAAAAAAAAAAAA&#10;oQIAAGRycy9kb3ducmV2LnhtbFBLBQYAAAAABAAEAPkAAACOAwAAAAA=&#10;" strokecolor="aqua" strokeweight=".5pt">
                  <v:stroke startarrowwidth="narrow" startarrowlength="short" endarrowwidth="narrow" endarrowlength="short"/>
                </v:line>
                <v:line id="Line 7" o:spid="_x0000_s1031" style="position:absolute;visibility:visible;mso-wrap-style:square" from="1152,3744" to="11233,3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S/C8AAAADbAAAADwAAAGRycy9kb3ducmV2LnhtbERPS2rDMBDdF3IHMYXuarlZmOJGMSUQ&#10;Ekg3TXKAqTW2TK2RsWTLvn1VKHQ3j/edXbXYXsw0+s6xgpcsB0FcO91xq+B+Oz6/gvABWWPvmBSs&#10;5KHabx52WGoX+ZPma2hFCmFfogITwlBK6WtDFn3mBuLENW60GBIcW6lHjCnc9nKb54W02HFqMDjQ&#10;wVD9fZ2sglicP7r72lz8V7ytgznNyxQbpZ4el/c3EIGW8C/+c591ml/A7y/pALn/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CEvwvAAAAA2wAAAA8AAAAAAAAAAAAAAAAA&#10;oQIAAGRycy9kb3ducmV2LnhtbFBLBQYAAAAABAAEAPkAAACOAwAAAAA=&#10;" strokecolor="aqua" strokeweight=".5pt">
                  <v:stroke startarrowwidth="narrow" startarrowlength="short" endarrowwidth="narrow" endarrowlength="short"/>
                </v:line>
                <v:line id="Line 8" o:spid="_x0000_s1032" style="position:absolute;visibility:visible;mso-wrap-style:square" from="1152,4032" to="11233,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WkLcEAAADbAAAADwAAAGRycy9kb3ducmV2LnhtbERPTYvCMBC9L/gfwgheFk3rYVeqUUQQ&#10;FBdkrd6HZmyrzaQ0UbP7683Cgrd5vM+ZLYJpxJ06V1tWkI4SEMSF1TWXCo75ejgB4TyyxsYyKfgh&#10;B4t5722GmbYP/qb7wZcihrDLUEHlfZtJ6YqKDLqRbYkjd7adQR9hV0rd4SOGm0aOk+RDGqw5NlTY&#10;0qqi4nq4GQUmhO3vzuRpejmN9/nXO52ulpQa9MNyCsJT8C/xv3uj4/xP+PslHiDn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5aQtwQAAANsAAAAPAAAAAAAAAAAAAAAA&#10;AKECAABkcnMvZG93bnJldi54bWxQSwUGAAAAAAQABAD5AAAAjwMAAAAA&#10;" strokecolor="aqua" strokeweight="2pt">
                  <v:stroke startarrowwidth="narrow" startarrowlength="short" endarrowwidth="narrow" endarrowlength="short"/>
                </v:line>
                <v:line id="Line 9" o:spid="_x0000_s1033" style="position:absolute;visibility:visible;mso-wrap-style:square" from="1152,4320" to="11233,4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eO4sMAAADbAAAADwAAAGRycy9kb3ducmV2LnhtbESPQWvDMAyF74P+B6PCbquzHcpI65ZS&#10;GCtsl7X9AWqsxKGxHGI3Tv79dBjsJvGe3vu03U++UyMNsQ1s4HVVgCKugm25MXC9fLy8g4oJ2WIX&#10;mAzMFGG/WzxtsbQh8w+N59QoCeFYogGXUl9qHStHHuMq9MSi1WHwmGQdGm0HzBLuO/1WFGvtsWVp&#10;cNjT0VF1Pz+8gbw+fbfXuf6Kt3yZe/c5To9cG/O8nA4bUImm9G/+uz5ZwRdY+UUG0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XjuLDAAAA2wAAAA8AAAAAAAAAAAAA&#10;AAAAoQIAAGRycy9kb3ducmV2LnhtbFBLBQYAAAAABAAEAPkAAACRAwAAAAA=&#10;" strokecolor="aqua" strokeweight=".5pt">
                  <v:stroke startarrowwidth="narrow" startarrowlength="short" endarrowwidth="narrow" endarrowlength="short"/>
                </v:line>
                <v:line id="Line 10" o:spid="_x0000_s1034" style="position:absolute;visibility:visible;mso-wrap-style:square" from="1152,4608" to="11233,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srecAAAADbAAAADwAAAGRycy9kb3ducmV2LnhtbERPzYrCMBC+L/gOYQRva+oeZK1GWRZk&#10;Bfey6gOMzbQpNpPSxKZ9+40geJuP73c2u8E2oqfO144VLOYZCOLC6ZorBZfz/v0ThA/IGhvHpGAk&#10;D7vt5G2DuXaR/6g/hUqkEPY5KjAhtLmUvjBk0c9dS5y40nUWQ4JdJXWHMYXbRn5k2VJarDk1GGzp&#10;21BxO92tgrg8/NaXsTz6azyPrfnph3sslZpNh681iEBDeImf7oNO81fw+CUdIL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EbK3nAAAAA2wAAAA8AAAAAAAAAAAAAAAAA&#10;oQIAAGRycy9kb3ducmV2LnhtbFBLBQYAAAAABAAEAPkAAACOAwAAAAA=&#10;" strokecolor="aqua" strokeweight=".5pt">
                  <v:stroke startarrowwidth="narrow" startarrowlength="short" endarrowwidth="narrow" endarrowlength="short"/>
                </v:line>
                <v:line id="Line 11" o:spid="_x0000_s1035" style="position:absolute;visibility:visible;mso-wrap-style:square" from="1152,4896" to="11233,4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1IWb4AAADbAAAADwAAAGRycy9kb3ducmV2LnhtbERPy4rCMBTdC/5DuII7TXUhQ8coIojC&#10;uPHxAXea26bY3JQmNu3fTxbCLA/nvd0PthE9db52rGC1zEAQF07XXCl4Pk6LLxA+IGtsHJOCkTzs&#10;d9PJFnPtIt+ov4dKpBD2OSowIbS5lL4wZNEvXUucuNJ1FkOCXSV1hzGF20aus2wjLdacGgy2dDRU&#10;vO5vqyBuLtf6OZY//jc+xtac++EdS6Xms+HwDSLQEP7FH/dFK1in9elL+gFy9w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TUhZvgAAANsAAAAPAAAAAAAAAAAAAAAAAKEC&#10;AABkcnMvZG93bnJldi54bWxQSwUGAAAAAAQABAD5AAAAjAMAAAAA&#10;" strokecolor="aqua" strokeweight=".5pt">
                  <v:stroke startarrowwidth="narrow" startarrowlength="short" endarrowwidth="narrow" endarrowlength="short"/>
                </v:line>
                <v:line id="Line 12" o:spid="_x0000_s1036" style="position:absolute;visibility:visible;mso-wrap-style:square" from="1152,5184" to="11233,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HtwsIAAADbAAAADwAAAGRycy9kb3ducmV2LnhtbESP3YrCMBSE7wXfIRxh7zTVC1m6RpGF&#10;RUFv/HmAs81pU2xOShOb9u3NgrCXw8x8w2x2g21ET52vHStYLjIQxIXTNVcK7ref+ScIH5A1No5J&#10;wUgedtvpZIO5dpEv1F9DJRKEfY4KTAhtLqUvDFn0C9cSJ690ncWQZFdJ3WFMcNvIVZatpcWa04LB&#10;lr4NFY/r0yqI6+O5vo/lyf/G29iaQz88Y6nUx2zYf4EINIT/8Lt91ApWS/j7kn6A3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QHtwsIAAADbAAAADwAAAAAAAAAAAAAA&#10;AAChAgAAZHJzL2Rvd25yZXYueG1sUEsFBgAAAAAEAAQA+QAAAJADAAAAAA==&#10;" strokecolor="aqua" strokeweight=".5pt">
                  <v:stroke startarrowwidth="narrow" startarrowlength="short" endarrowwidth="narrow" endarrowlength="short"/>
                </v:line>
                <v:line id="Line 13" o:spid="_x0000_s1037" style="position:absolute;visibility:visible;mso-wrap-style:square" from="1152,5471" to="11233,5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7NCMMAAADbAAAADwAAAGRycy9kb3ducmV2LnhtbESPQWvCQBSE74L/YXlCL6Kb5FAkdRUR&#10;hIoF0dT7I/tMotm3IbvVbX+9WxA8DjPzDTNfBtOKG/WusawgnSYgiEurG64UfBebyQyE88gaW8uk&#10;4JccLBfDwRxzbe98oNvRVyJC2OWooPa+y6V0ZU0G3dR2xNE7296gj7KvpO7xHuGmlVmSvEuDDceF&#10;Gjta11Rejz9GgQlh+7czRZpeTtm++BrT6WpJqbdRWH2A8BT8K/xsf2oFWQb/X+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zQjDAAAA2wAAAA8AAAAAAAAAAAAA&#10;AAAAoQIAAGRycy9kb3ducmV2LnhtbFBLBQYAAAAABAAEAPkAAACRAwAAAAA=&#10;" strokecolor="aqua" strokeweight="2pt">
                  <v:stroke startarrowwidth="narrow" startarrowlength="short" endarrowwidth="narrow" endarrowlength="short"/>
                </v:line>
                <v:line id="Line 14" o:spid="_x0000_s1038" style="position:absolute;visibility:visible;mso-wrap-style:square" from="1152,5759" to="11233,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LsMAAADbAAAADwAAAGRycy9kb3ducmV2LnhtbESPwWrDMBBE74X8g9hAb43cFEJxIptS&#10;CAm0lyb+gI21tkytlbEUy/77qlDocZiZN8yhnG0vJhp951jB8yYDQVw73XGroLoen15B+ICssXdM&#10;ChbyUBarhwPm2kX+oukSWpEg7HNUYEIYcil9bcii37iBOHmNGy2GJMdW6hFjgttebrNsJy12nBYM&#10;DvRuqP6+3K2CuDt/dtXSfPhbvC6DOU3zPTZKPa7ntz2IQHP4D/+1z1rB9gV+v6Qf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f1i7DAAAA2wAAAA8AAAAAAAAAAAAA&#10;AAAAoQIAAGRycy9kb3ducmV2LnhtbFBLBQYAAAAABAAEAPkAAACRAwAAAAA=&#10;" strokecolor="aqua" strokeweight=".5pt">
                  <v:stroke startarrowwidth="narrow" startarrowlength="short" endarrowwidth="narrow" endarrowlength="short"/>
                </v:line>
                <v:line id="Line 15" o:spid="_x0000_s1039" style="position:absolute;visibility:visible;mso-wrap-style:square" from="1152,6048" to="11233,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ZOWsMAAADbAAAADwAAAGRycy9kb3ducmV2LnhtbESPwWrDMBBE74X8g9hAb43cUEJxIptS&#10;CAm0lyb+gI21tkytlbEUy/77qlDocZiZN8yhnG0vJhp951jB8yYDQVw73XGroLoen15B+ICssXdM&#10;ChbyUBarhwPm2kX+oukSWpEg7HNUYEIYcil9bcii37iBOHmNGy2GJMdW6hFjgttebrNsJy12nBYM&#10;DvRuqP6+3K2CuDt/dtXSfPhbvC6DOU3zPTZKPa7ntz2IQHP4D/+1z1rB9gV+v6Qf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2TlrDAAAA2wAAAA8AAAAAAAAAAAAA&#10;AAAAoQIAAGRycy9kb3ducmV2LnhtbFBLBQYAAAAABAAEAPkAAACRAwAAAAA=&#10;" strokecolor="aqua" strokeweight=".5pt">
                  <v:stroke startarrowwidth="narrow" startarrowlength="short" endarrowwidth="narrow" endarrowlength="short"/>
                </v:line>
                <v:line id="Line 16" o:spid="_x0000_s1040" style="position:absolute;visibility:visible;mso-wrap-style:square" from="1152,6336" to="11233,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rrwcMAAADbAAAADwAAAGRycy9kb3ducmV2LnhtbESPwWrDMBBE74X8g9hAb43cQENxIptS&#10;CAm0lyb+gI21tkytlbEUy/77qlDocZiZN8yhnG0vJhp951jB8yYDQVw73XGroLoen15B+ICssXdM&#10;ChbyUBarhwPm2kX+oukSWpEg7HNUYEIYcil9bcii37iBOHmNGy2GJMdW6hFjgttebrNsJy12nBYM&#10;DvRuqP6+3K2CuDt/dtXSfPhbvC6DOU3zPTZKPa7ntz2IQHP4D/+1z1rB9gV+v6Qf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668HDAAAA2wAAAA8AAAAAAAAAAAAA&#10;AAAAoQIAAGRycy9kb3ducmV2LnhtbFBLBQYAAAAABAAEAPkAAACRAwAAAAA=&#10;" strokecolor="aqua" strokeweight=".5pt">
                  <v:stroke startarrowwidth="narrow" startarrowlength="short" endarrowwidth="narrow" endarrowlength="short"/>
                </v:line>
                <v:line id="Line 17" o:spid="_x0000_s1041" style="position:absolute;visibility:visible;mso-wrap-style:square" from="1152,6624" to="11233,6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h1tsIAAADbAAAADwAAAGRycy9kb3ducmV2LnhtbESPzWrDMBCE74G+g9hCboncHExxo4QQ&#10;KA00l/w8wMZaW6bWyliKZb99FAj0OMzMN8x6O9pWDNT7xrGCj2UGgrh0uuFawfXyvfgE4QOyxtYx&#10;KZjIw3bzNltjoV3kEw3nUIsEYV+gAhNCV0jpS0MW/dJ1xMmrXG8xJNnXUvcYE9y2cpVlubTYcFow&#10;2NHeUPl3vlsFMT8cm+tU/fpbvEyd+RnGe6yUmr+Puy8QgcbwH361D1rBKofnl/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uh1tsIAAADbAAAADwAAAAAAAAAAAAAA&#10;AAChAgAAZHJzL2Rvd25yZXYueG1sUEsFBgAAAAAEAAQA+QAAAJADAAAAAA==&#10;" strokecolor="aqua" strokeweight=".5pt">
                  <v:stroke startarrowwidth="narrow" startarrowlength="short" endarrowwidth="narrow" endarrowlength="short"/>
                </v:line>
                <v:line id="Line 18" o:spid="_x0000_s1042" style="position:absolute;visibility:visible;mso-wrap-style:square" from="1152,6911" to="1123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lukMMAAADbAAAADwAAAGRycy9kb3ducmV2LnhtbESPQWvCQBSE74L/YXlCL1I3yaFK6ioi&#10;CEoLRaP3R/Y1Sc2+DdlVt/31XUHwOMzMN8x8GUwrrtS7xrKCdJKAIC6tbrhScCw2rzMQziNrbC2T&#10;gl9ysFwMB3PMtb3xnq4HX4kIYZejgtr7LpfSlTUZdBPbEUfv2/YGfZR9JXWPtwg3rcyS5E0abDgu&#10;1NjRuqbyfLgYBSaE3d+HKdL055R9FZ9jOp0tKfUyCqt3EJ6Cf4Yf7a1WkE3h/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JbpDDAAAA2wAAAA8AAAAAAAAAAAAA&#10;AAAAoQIAAGRycy9kb3ducmV2LnhtbFBLBQYAAAAABAAEAPkAAACRAwAAAAA=&#10;" strokecolor="aqua" strokeweight="2pt">
                  <v:stroke startarrowwidth="narrow" startarrowlength="short" endarrowwidth="narrow" endarrowlength="short"/>
                </v:line>
                <v:line id="Line 19" o:spid="_x0000_s1043" style="position:absolute;visibility:visible;mso-wrap-style:square" from="1152,1152" to="115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b64sEAAADbAAAADwAAAGRycy9kb3ducmV2LnhtbERPz2vCMBS+C/sfwhvsIjNtDzK6RhFh&#10;sLGBaO390by1nc1LabI28683B2HHj+93sQ2mFxONrrOsIF0lIIhrqztuFJzLt+cXEM4ja+wtk4I/&#10;crDdPCwKzLWd+UjTyTcihrDLUUHr/ZBL6eqWDLqVHYgj921Hgz7CsZF6xDmGm15mSbKWBjuODS0O&#10;tG+pvpx+jQITwsf105Rp+lNlh/JrSdXFklJPj2H3CsJT8P/iu/tdK8ji2Pgl/gC5u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FvriwQAAANsAAAAPAAAAAAAAAAAAAAAA&#10;AKECAABkcnMvZG93bnJldi54bWxQSwUGAAAAAAQABAD5AAAAjwMAAAAA&#10;" strokecolor="aqua" strokeweight="2pt">
                  <v:stroke startarrowwidth="narrow" startarrowlength="short" endarrowwidth="narrow" endarrowlength="short"/>
                </v:line>
                <v:line id="Line 20" o:spid="_x0000_s1044" style="position:absolute;visibility:visible;mso-wrap-style:square" from="1440,1152" to="144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fhxMIAAADbAAAADwAAAGRycy9kb3ducmV2LnhtbESPQYvCMBSE7wv+h/CEva2pHmTtGkUE&#10;Udi9rPoD3javTbF5KU1s2n+/EQSPw8x8w6y3g21ET52vHSuYzzIQxIXTNVcKrpfDxycIH5A1No5J&#10;wUgetpvJ2xpz7SL/Un8OlUgQ9jkqMCG0uZS+MGTRz1xLnLzSdRZDkl0ldYcxwW0jF1m2lBZrTgsG&#10;W9obKm7nu1UQl6ef+jqW3/4vXsbWHPvhHkul3qfD7gtEoCG8ws/2SStYrODxJf0A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3fhxMIAAADbAAAADwAAAAAAAAAAAAAA&#10;AAChAgAAZHJzL2Rvd25yZXYueG1sUEsFBgAAAAAEAAQA+QAAAJADAAAAAA==&#10;" strokecolor="aqua" strokeweight=".5pt">
                  <v:stroke startarrowwidth="narrow" startarrowlength="short" endarrowwidth="narrow" endarrowlength="short"/>
                </v:line>
                <v:line id="Line 21" o:spid="_x0000_s1045" style="position:absolute;visibility:visible;mso-wrap-style:square" from="1728,1152" to="172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TehL8AAADbAAAADwAAAGRycy9kb3ducmV2LnhtbERPzYrCMBC+C75DGMGbpq4gS9coIojC&#10;eln1AWabaVNsJqWJTfv25rCwx4/vf7sfbCN66nztWMFqmYEgLpyuuVLwuJ8WnyB8QNbYOCYFI3nY&#10;76aTLebaRf6h/hYqkULY56jAhNDmUvrCkEW/dC1x4krXWQwJdpXUHcYUbhv5kWUbabHm1GCwpaOh&#10;4nl7WQVxc7nWj7H89r/xPrbm3A+vWCo1nw2HLxCBhvAv/nNftIJ1Wp++pB8gd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5TehL8AAADbAAAADwAAAAAAAAAAAAAAAACh&#10;AgAAZHJzL2Rvd25yZXYueG1sUEsFBgAAAAAEAAQA+QAAAI0DAAAAAA==&#10;" strokecolor="aqua" strokeweight=".5pt">
                  <v:stroke startarrowwidth="narrow" startarrowlength="short" endarrowwidth="narrow" endarrowlength="short"/>
                </v:line>
                <v:line id="Line 22" o:spid="_x0000_s1046" style="position:absolute;visibility:visible;mso-wrap-style:square" from="2016,1152" to="201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h7H8IAAADbAAAADwAAAGRycy9kb3ducmV2LnhtbESP0YrCMBRE3wX/IVxh3zR1BZGuURZB&#10;VtCXVT/gbnPblG1uShOb9u83woKPw8ycYbb7wTaip87XjhUsFxkI4sLpmisF99txvgHhA7LGxjEp&#10;GMnDfjedbDHXLvI39ddQiQRhn6MCE0KbS+kLQxb9wrXEyStdZzEk2VVSdxgT3DbyPcvW0mLNacFg&#10;SwdDxe/1YRXE9elS38fy7H/ibWzNVz88YqnU22z4/AARaAiv8H/7pBWslvD8kn6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Nh7H8IAAADbAAAADwAAAAAAAAAAAAAA&#10;AAChAgAAZHJzL2Rvd25yZXYueG1sUEsFBgAAAAAEAAQA+QAAAJADAAAAAA==&#10;" strokecolor="aqua" strokeweight=".5pt">
                  <v:stroke startarrowwidth="narrow" startarrowlength="short" endarrowwidth="narrow" endarrowlength="short"/>
                </v:line>
                <v:line id="Line 23" o:spid="_x0000_s1047" style="position:absolute;visibility:visible;mso-wrap-style:square" from="2304,1152" to="230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rlaMMAAADbAAAADwAAAGRycy9kb3ducmV2LnhtbESPwWrDMBBE74X8g9hAb43cFEJxIptS&#10;CAm0lyb+gI21tkytlbEUy/77qlDocZiZN8yhnG0vJhp951jB8yYDQVw73XGroLoen15B+ICssXdM&#10;ChbyUBarhwPm2kX+oukSWpEg7HNUYEIYcil9bcii37iBOHmNGy2GJMdW6hFjgttebrNsJy12nBYM&#10;DvRuqP6+3K2CuDt/dtXSfPhbvC6DOU3zPTZKPa7ntz2IQHP4D/+1z1rByxZ+v6Qf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K5WjDAAAA2wAAAA8AAAAAAAAAAAAA&#10;AAAAoQIAAGRycy9kb3ducmV2LnhtbFBLBQYAAAAABAAEAPkAAACRAwAAAAA=&#10;" strokecolor="aqua" strokeweight=".5pt">
                  <v:stroke startarrowwidth="narrow" startarrowlength="short" endarrowwidth="narrow" endarrowlength="short"/>
                </v:line>
                <v:line id="Line 24" o:spid="_x0000_s1048" style="position:absolute;visibility:visible;mso-wrap-style:square" from="2592,1152" to="259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v+TsMAAADbAAAADwAAAGRycy9kb3ducmV2LnhtbESPQWvCQBSE7wX/w/KEXopuolAkuooI&#10;QkuFUmPuj+wziWbfhuxWt/76riB4HGbmG2axCqYVF+pdY1lBOk5AEJdWN1wpOOTb0QyE88gaW8uk&#10;4I8crJaDlwVm2l75hy57X4kIYZehgtr7LpPSlTUZdGPbEUfvaHuDPsq+krrHa4SbVk6S5F0abDgu&#10;1NjRpqbyvP81CkwIn7cvk6fpqZh857s3Ks6WlHodhvUchKfgn+FH+0MrmE7h/iX+A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r/k7DAAAA2wAAAA8AAAAAAAAAAAAA&#10;AAAAoQIAAGRycy9kb3ducmV2LnhtbFBLBQYAAAAABAAEAPkAAACRAwAAAAA=&#10;" strokecolor="aqua" strokeweight="2pt">
                  <v:stroke startarrowwidth="narrow" startarrowlength="short" endarrowwidth="narrow" endarrowlength="short"/>
                </v:line>
                <v:line id="Line 25" o:spid="_x0000_s1049" style="position:absolute;visibility:visible;mso-wrap-style:square" from="2880,1152" to="288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h8MAAADbAAAADwAAAGRycy9kb3ducmV2LnhtbESP3YrCMBSE7wXfIRxh7zTdH0S6RlkE&#10;WWG98ecBjs1pU7Y5KU1s2rffCAteDjPzDbPeDrYRPXW+dqzgdZGBIC6crrlScL3s5ysQPiBrbByT&#10;gpE8bDfTyRpz7SKfqD+HSiQI+xwVmBDaXEpfGLLoF64lTl7pOoshya6SusOY4LaRb1m2lBZrTgsG&#10;W9oZKn7Pd6sgLg/H+jqWP/4WL2NrvvvhHkulXmbD1yeIQEN4hv/bB63g/QMeX9IP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v2IfDAAAA2wAAAA8AAAAAAAAAAAAA&#10;AAAAoQIAAGRycy9kb3ducmV2LnhtbFBLBQYAAAAABAAEAPkAAACRAwAAAAA=&#10;" strokecolor="aqua" strokeweight=".5pt">
                  <v:stroke startarrowwidth="narrow" startarrowlength="short" endarrowwidth="narrow" endarrowlength="short"/>
                </v:line>
                <v:line id="Line 26" o:spid="_x0000_s1050" style="position:absolute;visibility:visible;mso-wrap-style:square" from="3168,1152" to="316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9HMMAAADbAAAADwAAAGRycy9kb3ducmV2LnhtbESPzWrDMBCE74G8g9hAb4nclobgRgkl&#10;EBpoLvl5gI21tkytlbEUy377KlDIcZiZb5j1drCN6KnztWMFr4sMBHHhdM2VgutlP1+B8AFZY+OY&#10;FIzkYbuZTtaYaxf5RP05VCJB2OeowITQ5lL6wpBFv3AtcfJK11kMSXaV1B3GBLeNfMuypbRYc1ow&#10;2NLOUPF7vlsFcXk41tex/PG3eBlb890P91gq9TIbvj5BBBrCM/zfPmgF7x/w+J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jfRzDAAAA2wAAAA8AAAAAAAAAAAAA&#10;AAAAoQIAAGRycy9kb3ducmV2LnhtbFBLBQYAAAAABAAEAPkAAACRAwAAAAA=&#10;" strokecolor="aqua" strokeweight=".5pt">
                  <v:stroke startarrowwidth="narrow" startarrowlength="short" endarrowwidth="narrow" endarrowlength="short"/>
                </v:line>
                <v:line id="Line 27" o:spid="_x0000_s1051" style="position:absolute;visibility:visible;mso-wrap-style:square" from="3456,1152" to="345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Hja8IAAADbAAAADwAAAGRycy9kb3ducmV2LnhtbESPUWvCMBSF3wf7D+EKvs3UCWV0RhFh&#10;TNCXqT/g2tw2Zc1NaWLT/nsjDPZ4OOd8h7PejrYVA/W+caxguchAEJdON1wruF6+3j5A+ICssXVM&#10;CibysN28vqyx0C7yDw3nUIsEYV+gAhNCV0jpS0MW/cJ1xMmrXG8xJNnXUvcYE9y28j3Lcmmx4bRg&#10;sKO9ofL3fLcKYn44NdepOvpbvEyd+R7Ge6yUms/G3SeIQGP4D/+1D1rBKofnl/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Hja8IAAADbAAAADwAAAAAAAAAAAAAA&#10;AAChAgAAZHJzL2Rvd25yZXYueG1sUEsFBgAAAAAEAAQA+QAAAJADAAAAAA==&#10;" strokecolor="aqua" strokeweight=".5pt">
                  <v:stroke startarrowwidth="narrow" startarrowlength="short" endarrowwidth="narrow" endarrowlength="short"/>
                </v:line>
                <v:line id="Line 28" o:spid="_x0000_s1052" style="position:absolute;visibility:visible;mso-wrap-style:square" from="3744,1152" to="374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1G8MMAAADbAAAADwAAAGRycy9kb3ducmV2LnhtbESPUWvCMBSF3wf+h3CFvc10Dpx0RhmC&#10;KOjL1B9wbW6bsuamNLFp/70RBns8nHO+w1ltBtuInjpfO1bwPstAEBdO11wpuF52b0sQPiBrbByT&#10;gpE8bNaTlxXm2kX+of4cKpEg7HNUYEJocyl9Yciin7mWOHml6yyGJLtK6g5jgttGzrNsIS3WnBYM&#10;trQ1VPye71ZBXBxO9XUsj/4WL2Nr9v1wj6VSr9Ph+wtEoCH8h//aB63g4xOeX9IP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9RvDDAAAA2wAAAA8AAAAAAAAAAAAA&#10;AAAAoQIAAGRycy9kb3ducmV2LnhtbFBLBQYAAAAABAAEAPkAAACRAwAAAAA=&#10;" strokecolor="aqua" strokeweight=".5pt">
                  <v:stroke startarrowwidth="narrow" startarrowlength="short" endarrowwidth="narrow" endarrowlength="short"/>
                </v:line>
                <v:line id="Line 29" o:spid="_x0000_s1053" style="position:absolute;visibility:visible;mso-wrap-style:square" from="4032,1152" to="403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9sP8EAAADbAAAADwAAAGRycy9kb3ducmV2LnhtbERPXWvCMBR9H/gfwh34MmbaDmR0RhnC&#10;YOJAtPP90ty1XZub0sQ2+uvNw2CPh/O92gTTiZEG11hWkC4SEMSl1Q1XCr6Lj+dXEM4ja+wsk4Ir&#10;OdisZw8rzLWd+EjjyVcihrDLUUHtfZ9L6cqaDLqF7Ykj92MHgz7CoZJ6wCmGm05mSbKUBhuODTX2&#10;tK2pbE8Xo8CEsLvtTZGmv+fsUHw90bm1pNT8Mby/gfAU/L/4z/2pFbzEsfFL/AFy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z2w/wQAAANsAAAAPAAAAAAAAAAAAAAAA&#10;AKECAABkcnMvZG93bnJldi54bWxQSwUGAAAAAAQABAD5AAAAjwMAAAAA&#10;" strokecolor="aqua" strokeweight="2pt">
                  <v:stroke startarrowwidth="narrow" startarrowlength="short" endarrowwidth="narrow" endarrowlength="short"/>
                </v:line>
                <v:line id="Line 30" o:spid="_x0000_s1054" style="position:absolute;visibility:visible;mso-wrap-style:square" from="4320,1152" to="432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53GcMAAADbAAAADwAAAGRycy9kb3ducmV2LnhtbESPUWvCMBSF3wf+h3CFvc10DmR2RhmC&#10;KOjL1B9wbW6bsuamNLFp/70RBns8nHO+w1ltBtuInjpfO1bwPstAEBdO11wpuF52b58gfEDW2Dgm&#10;BSN52KwnLyvMtYv8Q/05VCJB2OeowITQ5lL6wpBFP3MtcfJK11kMSXaV1B3GBLeNnGfZQlqsOS0Y&#10;bGlrqPg9362CuDic6utYHv0tXsbW7PvhHkulXqfD9xeIQEP4D/+1D1rBxxKeX9IP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udxnDAAAA2wAAAA8AAAAAAAAAAAAA&#10;AAAAoQIAAGRycy9kb3ducmV2LnhtbFBLBQYAAAAABAAEAPkAAACRAwAAAAA=&#10;" strokecolor="aqua" strokeweight=".5pt">
                  <v:stroke startarrowwidth="narrow" startarrowlength="short" endarrowwidth="narrow" endarrowlength="short"/>
                </v:line>
                <v:line id="Line 31" o:spid="_x0000_s1055" style="position:absolute;visibility:visible;mso-wrap-style:square" from="4608,1152" to="460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Kt+b8AAADbAAAADwAAAGRycy9kb3ducmV2LnhtbERPzYrCMBC+C75DGMGbpi4iS9coIojC&#10;eln1AWabaVNsJqWJTfv25rCwx4/vf7sfbCN66nztWMFqmYEgLpyuuVLwuJ8WnyB8QNbYOCYFI3nY&#10;76aTLebaRf6h/hYqkULY56jAhNDmUvrCkEW/dC1x4krXWQwJdpXUHcYUbhv5kWUbabHm1GCwpaOh&#10;4nl7WQVxc7nWj7H89r/xPrbm3A+vWCo1nw2HLxCBhvAv/nNftIJ1Wp++pB8gd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5Kt+b8AAADbAAAADwAAAAAAAAAAAAAAAACh&#10;AgAAZHJzL2Rvd25yZXYueG1sUEsFBgAAAAAEAAQA+QAAAI0DAAAAAA==&#10;" strokecolor="aqua" strokeweight=".5pt">
                  <v:stroke startarrowwidth="narrow" startarrowlength="short" endarrowwidth="narrow" endarrowlength="short"/>
                </v:line>
                <v:line id="Line 32" o:spid="_x0000_s1056" style="position:absolute;visibility:visible;mso-wrap-style:square" from="4896,1152" to="489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4IYsIAAADbAAAADwAAAGRycy9kb3ducmV2LnhtbESP0YrCMBRE3wX/IVxh3zR1EZGuURZB&#10;VtCXVT/gbnPblG1uShOb9u83woKPw8ycYbb7wTaip87XjhUsFxkI4sLpmisF99txvgHhA7LGxjEp&#10;GMnDfjedbDHXLvI39ddQiQRhn6MCE0KbS+kLQxb9wrXEyStdZzEk2VVSdxgT3DbyPcvW0mLNacFg&#10;SwdDxe/1YRXE9elS38fy7H/ibWzNVz88YqnU22z4/AARaAiv8H/7pBWslvD8kn6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4IYsIAAADbAAAADwAAAAAAAAAAAAAA&#10;AAChAgAAZHJzL2Rvd25yZXYueG1sUEsFBgAAAAAEAAQA+QAAAJADAAAAAA==&#10;" strokecolor="aqua" strokeweight=".5pt">
                  <v:stroke startarrowwidth="narrow" startarrowlength="short" endarrowwidth="narrow" endarrowlength="short"/>
                </v:line>
                <v:line id="Line 33" o:spid="_x0000_s1057" style="position:absolute;visibility:visible;mso-wrap-style:square" from="5184,1152" to="518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yWFcMAAADbAAAADwAAAGRycy9kb3ducmV2LnhtbESPwWrDMBBE74X8g9hAb43cUEJxIptS&#10;CAm0lyb+gI21tkytlbEUy/77qlDocZiZN8yhnG0vJhp951jB8yYDQVw73XGroLoen15B+ICssXdM&#10;ChbyUBarhwPm2kX+oukSWpEg7HNUYEIYcil9bcii37iBOHmNGy2GJMdW6hFjgttebrNsJy12nBYM&#10;DvRuqP6+3K2CuDt/dtXSfPhbvC6DOU3zPTZKPa7ntz2IQHP4D/+1z1rByxZ+v6Qf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MlhXDAAAA2wAAAA8AAAAAAAAAAAAA&#10;AAAAoQIAAGRycy9kb3ducmV2LnhtbFBLBQYAAAAABAAEAPkAAACRAwAAAAA=&#10;" strokecolor="aqua" strokeweight=".5pt">
                  <v:stroke startarrowwidth="narrow" startarrowlength="short" endarrowwidth="narrow" endarrowlength="short"/>
                </v:line>
                <v:line id="Line 34" o:spid="_x0000_s1058" style="position:absolute;visibility:visible;mso-wrap-style:square" from="5472,1152" to="547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2NM8QAAADbAAAADwAAAGRycy9kb3ducmV2LnhtbESPQWvCQBSE70L/w/IKvYhuYkVKdCOl&#10;UKhUEE29P7KvSZrs25Dd6tpf3xUEj8PMfMOs1sF04kSDaywrSKcJCOLS6oYrBV/F++QFhPPIGjvL&#10;pOBCDtb5w2iFmbZn3tPp4CsRIewyVFB732dSurImg25qe+LofdvBoI9yqKQe8BzhppOzJFlIgw3H&#10;hRp7equpbA+/RoEJYfP3aYo0/TnOdsV2TMfWklJPj+F1CcJT8Pfwrf2hFcyf4fol/gCZ/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bY0zxAAAANsAAAAPAAAAAAAAAAAA&#10;AAAAAKECAABkcnMvZG93bnJldi54bWxQSwUGAAAAAAQABAD5AAAAkgMAAAAA&#10;" strokecolor="aqua" strokeweight="2pt">
                  <v:stroke startarrowwidth="narrow" startarrowlength="short" endarrowwidth="narrow" endarrowlength="short"/>
                </v:line>
                <v:line id="Line 35" o:spid="_x0000_s1059" style="position:absolute;visibility:visible;mso-wrap-style:square" from="5760,1152" to="576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mr+sMAAADbAAAADwAAAGRycy9kb3ducmV2LnhtbESPwWrDMBBE74X8g9hAb43cEkJxIptS&#10;CAm0lyb+gI21tkytlbEUy/77qlDocZiZN8yhnG0vJhp951jB8yYDQVw73XGroLoen15B+ICssXdM&#10;ChbyUBarhwPm2kX+oukSWpEg7HNUYEIYcil9bcii37iBOHmNGy2GJMdW6hFjgttevmTZTlrsOC0Y&#10;HOjdUP19uVsFcXf+7Kql+fC3eF0Gc5rme2yUelzPb3sQgebwH/5rn7WC7RZ+v6Qf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pq/rDAAAA2wAAAA8AAAAAAAAAAAAA&#10;AAAAoQIAAGRycy9kb3ducmV2LnhtbFBLBQYAAAAABAAEAPkAAACRAwAAAAA=&#10;" strokecolor="aqua" strokeweight=".5pt">
                  <v:stroke startarrowwidth="narrow" startarrowlength="short" endarrowwidth="narrow" endarrowlength="short"/>
                </v:line>
                <v:line id="Line 36" o:spid="_x0000_s1060" style="position:absolute;visibility:visible;mso-wrap-style:square" from="6048,1152" to="604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OYcMAAADbAAAADwAAAGRycy9kb3ducmV2LnhtbESPzWrDMBCE74G8g9hAb4nc0obgRgkl&#10;EBpoLvl5gI21tkytlbEUy377KlDIcZiZb5j1drCN6KnztWMFr4sMBHHhdM2VgutlP1+B8AFZY+OY&#10;FIzkYbuZTtaYaxf5RP05VCJB2OeowITQ5lL6wpBFv3AtcfJK11kMSXaV1B3GBLeNfMuypbRYc1ow&#10;2NLOUPF7vlsFcXk41tex/PG3eBlb890P91gq9TIbvj5BBBrCM/zfPmgF7x/w+J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lDmHDAAAA2wAAAA8AAAAAAAAAAAAA&#10;AAAAoQIAAGRycy9kb3ducmV2LnhtbFBLBQYAAAAABAAEAPkAAACRAwAAAAA=&#10;" strokecolor="aqua" strokeweight=".5pt">
                  <v:stroke startarrowwidth="narrow" startarrowlength="short" endarrowwidth="narrow" endarrowlength="short"/>
                </v:line>
                <v:line id="Line 37" o:spid="_x0000_s1061" style="position:absolute;visibility:visible;mso-wrap-style:square" from="6336,1152" to="633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eQFsIAAADbAAAADwAAAGRycy9kb3ducmV2LnhtbESPUWvCMBSF3wf7D+EKvs3UIWV0RhFh&#10;TNCXqT/g2tw2Zc1NaWLT/nsjDPZ4OOd8h7PejrYVA/W+caxguchAEJdON1wruF6+3j5A+ICssXVM&#10;CibysN28vqyx0C7yDw3nUIsEYV+gAhNCV0jpS0MW/cJ1xMmrXG8xJNnXUvcYE9y28j3Lcmmx4bRg&#10;sKO9ofL3fLcKYn44NdepOvpbvEyd+R7Ge6yUms/G3SeIQGP4D/+1D1rBKofnl/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zeQFsIAAADbAAAADwAAAAAAAAAAAAAA&#10;AAChAgAAZHJzL2Rvd25yZXYueG1sUEsFBgAAAAAEAAQA+QAAAJADAAAAAA==&#10;" strokecolor="aqua" strokeweight=".5pt">
                  <v:stroke startarrowwidth="narrow" startarrowlength="short" endarrowwidth="narrow" endarrowlength="short"/>
                </v:line>
                <v:line id="Line 38" o:spid="_x0000_s1062" style="position:absolute;visibility:visible;mso-wrap-style:square" from="6624,1152" to="662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s1jcMAAADbAAAADwAAAGRycy9kb3ducmV2LnhtbESPUWvCMBSF3wf+h3CFvc10Mpx0RhmC&#10;KOjL1B9wbW6bsuamNLFp/70RBns8nHO+w1ltBtuInjpfO1bwPstAEBdO11wpuF52b0sQPiBrbByT&#10;gpE8bNaTlxXm2kX+of4cKpEg7HNUYEJocyl9Yciin7mWOHml6yyGJLtK6g5jgttGzrNsIS3WnBYM&#10;trQ1VPye71ZBXBxO9XUsj/4WL2Nr9v1wj6VSr9Ph+wtEoCH8h//aB63g4xOeX9IP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7NY3DAAAA2wAAAA8AAAAAAAAAAAAA&#10;AAAAoQIAAGRycy9kb3ducmV2LnhtbFBLBQYAAAAABAAEAPkAAACRAwAAAAA=&#10;" strokecolor="aqua" strokeweight=".5pt">
                  <v:stroke startarrowwidth="narrow" startarrowlength="short" endarrowwidth="narrow" endarrowlength="short"/>
                </v:line>
                <v:line id="Line 39" o:spid="_x0000_s1063" style="position:absolute;visibility:visible;mso-wrap-style:square" from="6912,1152" to="691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fQsEAAADbAAAADwAAAGRycy9kb3ducmV2LnhtbERPXWvCMBR9H/gfwh34MmbaMmR0RhnC&#10;YOJAtPP90ty1XZub0sQ2+uvNw2CPh/O92gTTiZEG11hWkC4SEMSl1Q1XCr6Lj+dXEM4ja+wsk4Ir&#10;OdisZw8rzLWd+EjjyVcihrDLUUHtfZ9L6cqaDLqF7Ykj92MHgz7CoZJ6wCmGm05mSbKUBhuODTX2&#10;tK2pbE8Xo8CEsLvtTZGmv+fsUHw90bm1pNT8Mby/gfAU/L/4z/2pFbzEsfFL/AFy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0yR9CwQAAANsAAAAPAAAAAAAAAAAAAAAA&#10;AKECAABkcnMvZG93bnJldi54bWxQSwUGAAAAAAQABAD5AAAAjwMAAAAA&#10;" strokecolor="aqua" strokeweight="2pt">
                  <v:stroke startarrowwidth="narrow" startarrowlength="short" endarrowwidth="narrow" endarrowlength="short"/>
                </v:line>
                <v:line id="Line 40" o:spid="_x0000_s1064" style="position:absolute;visibility:visible;mso-wrap-style:square" from="7200,1152" to="720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gEZMMAAADbAAAADwAAAGRycy9kb3ducmV2LnhtbESPUWvCMBSF3wf+h3CFvc10MmR2RhmC&#10;KOjL1B9wbW6bsuamNLFp/70RBns8nHO+w1ltBtuInjpfO1bwPstAEBdO11wpuF52b58gfEDW2Dgm&#10;BSN52KwnLyvMtYv8Q/05VCJB2OeowITQ5lL6wpBFP3MtcfJK11kMSXaV1B3GBLeNnGfZQlqsOS0Y&#10;bGlrqPg9362CuDic6utYHv0tXsbW7PvhHkulXqfD9xeIQEP4D/+1D1rBxxKeX9IP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oBGTDAAAA2wAAAA8AAAAAAAAAAAAA&#10;AAAAoQIAAGRycy9kb3ducmV2LnhtbFBLBQYAAAAABAAEAPkAAACRAwAAAAA=&#10;" strokecolor="aqua" strokeweight=".5pt">
                  <v:stroke startarrowwidth="narrow" startarrowlength="short" endarrowwidth="narrow" endarrowlength="short"/>
                </v:line>
                <v:line id="Line 41" o:spid="_x0000_s1065" style="position:absolute;visibility:visible;mso-wrap-style:square" from="7488,1152" to="748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7JL8AAADbAAAADwAAAGRycy9kb3ducmV2LnhtbERPzYrCMBC+C75DGMGbpi4oS9coIojC&#10;eln1AWabaVNsJqWJTfv25rCwx4/vf7sfbCN66nztWMFqmYEgLpyuuVLwuJ8WnyB8QNbYOCYFI3nY&#10;76aTLebaRf6h/hYqkULY56jAhNDmUvrCkEW/dC1x4krXWQwJdpXUHcYUbhv5kWUbabHm1GCwpaOh&#10;4nl7WQVxc7nWj7H89r/xPrbm3A+vWCo1nw2HLxCBhvAv/nNftIJ1Wp++pB8gd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ks7JL8AAADbAAAADwAAAAAAAAAAAAAAAACh&#10;AgAAZHJzL2Rvd25yZXYueG1sUEsFBgAAAAAEAAQA+QAAAI0DAAAAAA==&#10;" strokecolor="aqua" strokeweight=".5pt">
                  <v:stroke startarrowwidth="narrow" startarrowlength="short" endarrowwidth="narrow" endarrowlength="short"/>
                </v:line>
                <v:line id="Line 42" o:spid="_x0000_s1066" style="position:absolute;visibility:visible;mso-wrap-style:square" from="7776,1152" to="777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eev8IAAADbAAAADwAAAGRycy9kb3ducmV2LnhtbESP0YrCMBRE3wX/IVxh3zR1QZGuURZB&#10;VtCXVT/gbnPblG1uShOb9u83woKPw8ycYbb7wTaip87XjhUsFxkI4sLpmisF99txvgHhA7LGxjEp&#10;GMnDfjedbDHXLvI39ddQiQRhn6MCE0KbS+kLQxb9wrXEyStdZzEk2VVSdxgT3DbyPcvW0mLNacFg&#10;SwdDxe/1YRXE9elS38fy7H/ibWzNVz88YqnU22z4/AARaAiv8H/7pBWslvD8kn6A3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eev8IAAADbAAAADwAAAAAAAAAAAAAA&#10;AAChAgAAZHJzL2Rvd25yZXYueG1sUEsFBgAAAAAEAAQA+QAAAJADAAAAAA==&#10;" strokecolor="aqua" strokeweight=".5pt">
                  <v:stroke startarrowwidth="narrow" startarrowlength="short" endarrowwidth="narrow" endarrowlength="short"/>
                </v:line>
                <v:line id="Line 43" o:spid="_x0000_s1067" style="position:absolute;visibility:visible;mso-wrap-style:square" from="8064,1152" to="806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AyMMAAADbAAAADwAAAGRycy9kb3ducmV2LnhtbESPwWrDMBBE74X8g9hAb43cQENxIptS&#10;CAm0lyb+gI21tkytlbEUy/77qlDocZiZN8yhnG0vJhp951jB8yYDQVw73XGroLoen15B+ICssXdM&#10;ChbyUBarhwPm2kX+oukSWpEg7HNUYEIYcil9bcii37iBOHmNGy2GJMdW6hFjgttebrNsJy12nBYM&#10;DvRuqP6+3K2CuDt/dtXSfPhbvC6DOU3zPTZKPa7ntz2IQHP4D/+1z1rByxZ+v6Qf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VAMjDAAAA2wAAAA8AAAAAAAAAAAAA&#10;AAAAoQIAAGRycy9kb3ducmV2LnhtbFBLBQYAAAAABAAEAPkAAACRAwAAAAA=&#10;" strokecolor="aqua" strokeweight=".5pt">
                  <v:stroke startarrowwidth="narrow" startarrowlength="short" endarrowwidth="narrow" endarrowlength="short"/>
                </v:line>
                <v:line id="Line 44" o:spid="_x0000_s1068" style="position:absolute;visibility:visible;mso-wrap-style:square" from="8352,1152" to="835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Qb7sQAAADbAAAADwAAAGRycy9kb3ducmV2LnhtbESPQWvCQBSE70L/w/IKvYhuYlFKdCOl&#10;UKhUEE29P7KvSZrs25Dd6tpf3xUEj8PMfMOs1sF04kSDaywrSKcJCOLS6oYrBV/F++QFhPPIGjvL&#10;pOBCDtb5w2iFmbZn3tPp4CsRIewyVFB732dSurImg25qe+LofdvBoI9yqKQe8BzhppOzJFlIgw3H&#10;hRp7equpbA+/RoEJYfP3aYo0/TnOdsV2TMfWklJPj+F1CcJT8Pfwrf2hFcyf4fol/gCZ/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BvuxAAAANsAAAAPAAAAAAAAAAAA&#10;AAAAAKECAABkcnMvZG93bnJldi54bWxQSwUGAAAAAAQABAD5AAAAkgMAAAAA&#10;" strokecolor="aqua" strokeweight="2pt">
                  <v:stroke startarrowwidth="narrow" startarrowlength="short" endarrowwidth="narrow" endarrowlength="short"/>
                </v:line>
                <v:line id="Line 45" o:spid="_x0000_s1069" style="position:absolute;visibility:visible;mso-wrap-style:square" from="8640,1152" to="864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A9J8MAAADbAAAADwAAAGRycy9kb3ducmV2LnhtbESPzWrDMBCE74G8g9hAb4nc0obgRgkl&#10;EBpoLvl5gI21tkytlbEUy377KlDIcZiZb5j1drCN6KnztWMFr4sMBHHhdM2VgutlP1+B8AFZY+OY&#10;FIzkYbuZTtaYaxf5RP05VCJB2OeowITQ5lL6wpBFv3AtcfJK11kMSXaV1B3GBLeNfMuypbRYc1ow&#10;2NLOUPF7vlsFcXk41tex/PG3eBlb890P91gq9TIbvj5BBBrCM/zfPmgFH+/w+J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wPSfDAAAA2wAAAA8AAAAAAAAAAAAA&#10;AAAAoQIAAGRycy9kb3ducmV2LnhtbFBLBQYAAAAABAAEAPkAAACRAwAAAAA=&#10;" strokecolor="aqua" strokeweight=".5pt">
                  <v:stroke startarrowwidth="narrow" startarrowlength="short" endarrowwidth="narrow" endarrowlength="short"/>
                </v:line>
                <v:line id="Line 46" o:spid="_x0000_s1070" style="position:absolute;visibility:visible;mso-wrap-style:square" from="8928,1152" to="892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yYvMMAAADbAAAADwAAAGRycy9kb3ducmV2LnhtbESPwWrDMBBE74X8g9hAb43cQkJxIptS&#10;CAm0lyb+gI21tkytlbEUy/77qlDocZiZN8yhnG0vJhp951jB8yYDQVw73XGroLoen15B+ICssXdM&#10;ChbyUBarhwPm2kX+oukSWpEg7HNUYEIYcil9bcii37iBOHmNGy2GJMdW6hFjgttevmTZTlrsOC0Y&#10;HOjdUP19uVsFcXf+7Kql+fC3eF0Gc5rme2yUelzPb3sQgebwH/5rn7WC7RZ+v6QfI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8mLzDAAAA2wAAAA8AAAAAAAAAAAAA&#10;AAAAoQIAAGRycy9kb3ducmV2LnhtbFBLBQYAAAAABAAEAPkAAACRAwAAAAA=&#10;" strokecolor="aqua" strokeweight=".5pt">
                  <v:stroke startarrowwidth="narrow" startarrowlength="short" endarrowwidth="narrow" endarrowlength="short"/>
                </v:line>
                <v:line id="Line 47" o:spid="_x0000_s1071" style="position:absolute;visibility:visible;mso-wrap-style:square" from="9216,1152" to="921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4Gy8IAAADbAAAADwAAAGRycy9kb3ducmV2LnhtbESPUWvCMBSF3wf7D+EKvs3UgWV0RhFh&#10;TNCXqT/g2tw2Zc1NaWLT/nsjDPZ4OOd8h7PejrYVA/W+caxguchAEJdON1wruF6+3j5A+ICssXVM&#10;CibysN28vqyx0C7yDw3nUIsEYV+gAhNCV0jpS0MW/cJ1xMmrXG8xJNnXUvcYE9y28j3Lcmmx4bRg&#10;sKO9ofL3fLcKYn44NdepOvpbvEyd+R7Ge6yUms/G3SeIQGP4D/+1D1rBKofnl/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4Gy8IAAADbAAAADwAAAAAAAAAAAAAA&#10;AAChAgAAZHJzL2Rvd25yZXYueG1sUEsFBgAAAAAEAAQA+QAAAJADAAAAAA==&#10;" strokecolor="aqua" strokeweight=".5pt">
                  <v:stroke startarrowwidth="narrow" startarrowlength="short" endarrowwidth="narrow" endarrowlength="short"/>
                </v:line>
                <v:line id="Line 48" o:spid="_x0000_s1072" style="position:absolute;visibility:visible;mso-wrap-style:square" from="9504,1152" to="950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KjUMMAAADbAAAADwAAAGRycy9kb3ducmV2LnhtbESPUWvCMBSF3wf+h3CFvc10wpx0RhmC&#10;KOjL1B9wbW6bsuamNLFp/70RBns8nHO+w1ltBtuInjpfO1bwPstAEBdO11wpuF52b0sQPiBrbByT&#10;gpE8bNaTlxXm2kX+of4cKpEg7HNUYEJocyl9Yciin7mWOHml6yyGJLtK6g5jgttGzrNsIS3WnBYM&#10;trQ1VPye71ZBXBxO9XUsj/4WL2Nr9v1wj6VSr9Ph+wtEoCH8h//aB63g4xOeX9IP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io1DDAAAA2wAAAA8AAAAAAAAAAAAA&#10;AAAAoQIAAGRycy9kb3ducmV2LnhtbFBLBQYAAAAABAAEAPkAAACRAwAAAAA=&#10;" strokecolor="aqua" strokeweight=".5pt">
                  <v:stroke startarrowwidth="narrow" startarrowlength="short" endarrowwidth="narrow" endarrowlength="short"/>
                </v:line>
                <v:line id="Line 49" o:spid="_x0000_s1073" style="position:absolute;visibility:visible;mso-wrap-style:square" from="9792,1152" to="979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CJn8EAAADbAAAADwAAAGRycy9kb3ducmV2LnhtbERPXWvCMBR9H/gfwh34MmbawmR0RhnC&#10;YOJAtPP90ty1XZub0sQ2+uvNw2CPh/O92gTTiZEG11hWkC4SEMSl1Q1XCr6Lj+dXEM4ja+wsk4Ir&#10;OdisZw8rzLWd+EjjyVcihrDLUUHtfZ9L6cqaDLqF7Ykj92MHgz7CoZJ6wCmGm05mSbKUBhuODTX2&#10;tK2pbE8Xo8CEsLvtTZGmv+fsUHw90bm1pNT8Mby/gfAU/L/4z/2pFbzEsfFL/AFyf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EImfwQAAANsAAAAPAAAAAAAAAAAAAAAA&#10;AKECAABkcnMvZG93bnJldi54bWxQSwUGAAAAAAQABAD5AAAAjwMAAAAA&#10;" strokecolor="aqua" strokeweight="2pt">
                  <v:stroke startarrowwidth="narrow" startarrowlength="short" endarrowwidth="narrow" endarrowlength="short"/>
                </v:line>
                <v:line id="Line 50" o:spid="_x0000_s1074" style="position:absolute;visibility:visible;mso-wrap-style:square" from="1152,2304" to="11233,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GSucMAAADbAAAADwAAAGRycy9kb3ducmV2LnhtbESPUWvCMBSF3wf+h3CFvc10wmR2RhmC&#10;KOjL1B9wbW6bsuamNLFp/70RBns8nHO+w1ltBtuInjpfO1bwPstAEBdO11wpuF52b58gfEDW2Dgm&#10;BSN52KwnLyvMtYv8Q/05VCJB2OeowITQ5lL6wpBFP3MtcfJK11kMSXaV1B3GBLeNnGfZQlqsOS0Y&#10;bGlrqPg9362CuDic6utYHv0tXsbW7PvhHkulXqfD9xeIQEP4D/+1D1rBxxKeX9IPk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xkrnDAAAA2wAAAA8AAAAAAAAAAAAA&#10;AAAAoQIAAGRycy9kb3ducmV2LnhtbFBLBQYAAAAABAAEAPkAAACRAwAAAAA=&#10;" strokecolor="aqua" strokeweight=".5pt">
                  <v:stroke startarrowwidth="narrow" startarrowlength="short" endarrowwidth="narrow" endarrowlength="short"/>
                </v:line>
                <v:line id="Line 51" o:spid="_x0000_s1075" style="position:absolute;visibility:visible;mso-wrap-style:square" from="1152,2016" to="11233,2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fxmb8AAADbAAAADwAAAGRycy9kb3ducmV2LnhtbERPzYrCMBC+C75DGMGbpuuhSDXKsrAo&#10;rJdVH2Bspk2xmZQmNu3bbw4LHj++//1xtK0YqPeNYwUf6wwEcel0w7WC++17tQXhA7LG1jEpmMjD&#10;8TCf7bHQLvIvDddQixTCvkAFJoSukNKXhiz6teuIE1e53mJIsK+l7jGmcNvKTZbl0mLDqcFgR1+G&#10;yuf1ZRXE/Hxp7lP14x/xNnXmNIyvWCm1XIyfOxCBxvAW/7vPWkGe1qcv6QfIw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Cfxmb8AAADbAAAADwAAAAAAAAAAAAAAAACh&#10;AgAAZHJzL2Rvd25yZXYueG1sUEsFBgAAAAAEAAQA+QAAAI0DAAAAAA==&#10;" strokecolor="aqua" strokeweight=".5pt">
                  <v:stroke startarrowwidth="narrow" startarrowlength="short" endarrowwidth="narrow" endarrowlength="short"/>
                </v:line>
                <v:line id="Line 52" o:spid="_x0000_s1076" style="position:absolute;visibility:visible;mso-wrap-style:square" from="1152,1728" to="11233,1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tUAsIAAADbAAAADwAAAGRycy9kb3ducmV2LnhtbESPwWrDMBBE74H+g9hCb7GcHExwo4QQ&#10;KA2klyb5gI21tkytlbEUy/77qlDIcZiZN8x2P9lOjDT41rGCVZaDIK6cbrlRcLt+LDcgfEDW2Dkm&#10;BTN52O9eFlsstYv8TeMlNCJB2JeowITQl1L6ypBFn7meOHm1GyyGJIdG6gFjgttOrvO8kBZbTgsG&#10;ezoaqn4uD6sgFqev9jbXZ3+P17k3n+P0iLVSb6/T4R1EoCk8w//tk1ZQrODvS/oBc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2tUAsIAAADbAAAADwAAAAAAAAAAAAAA&#10;AAChAgAAZHJzL2Rvd25yZXYueG1sUEsFBgAAAAAEAAQA+QAAAJADAAAAAA==&#10;" strokecolor="aqua" strokeweight=".5pt">
                  <v:stroke startarrowwidth="narrow" startarrowlength="short" endarrowwidth="narrow" endarrowlength="short"/>
                </v:line>
                <v:line id="Line 53" o:spid="_x0000_s1077" style="position:absolute;visibility:visible;mso-wrap-style:square" from="1152,1440" to="11233,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nKdcIAAADbAAAADwAAAGRycy9kb3ducmV2LnhtbESPzWrDMBCE74G+g9hCboncHExxo4QQ&#10;KA00l/w8wMZaW6bWyliKZb99FAj0OMzMN8x6O9pWDNT7xrGCj2UGgrh0uuFawfXyvfgE4QOyxtYx&#10;KZjIw3bzNltjoV3kEw3nUIsEYV+gAhNCV0jpS0MW/dJ1xMmrXG8xJNnXUvcYE9y2cpVlubTYcFow&#10;2NHeUPl3vlsFMT8cm+tU/fpbvEyd+RnGe6yUmr+Puy8QgcbwH361D1pBvoLnl/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7nKdcIAAADbAAAADwAAAAAAAAAAAAAA&#10;AAChAgAAZHJzL2Rvd25yZXYueG1sUEsFBgAAAAAEAAQA+QAAAJADAAAAAA==&#10;" strokecolor="aqua" strokeweight=".5pt">
                  <v:stroke startarrowwidth="narrow" startarrowlength="short" endarrowwidth="narrow" endarrowlength="short"/>
                </v:line>
                <v:line id="Line 54" o:spid="_x0000_s1078" style="position:absolute;visibility:visible;mso-wrap-style:square" from="1152,1152" to="11233,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jRU8QAAADbAAAADwAAAGRycy9kb3ducmV2LnhtbESPQWvCQBSE70L/w/IKXqRuYkFKdBNK&#10;oaAoFE29P7LPJDX7NmRXXf313YLQ4zAz3zDLIphOXGhwrWUF6TQBQVxZ3XKt4Lv8fHkD4Tyyxs4y&#10;KbiRgyJ/Gi0x0/bKO7rsfS0ihF2GChrv+0xKVzVk0E1tTxy9ox0M+iiHWuoBrxFuOjlLkrk02HJc&#10;aLCnj4aq0/5sFJgQ1veNKdP05zD7KrcTOpwsKTV+Du8LEJ6C/w8/2iutYP4Kf1/iD5D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2NFTxAAAANsAAAAPAAAAAAAAAAAA&#10;AAAAAKECAABkcnMvZG93bnJldi54bWxQSwUGAAAAAAQABAD5AAAAkgMAAAAA&#10;" strokecolor="aqua" strokeweight="2pt">
                  <v:stroke startarrowwidth="narrow" startarrowlength="short" endarrowwidth="narrow" endarrowlength="short"/>
                </v:line>
                <v:line id="Line 55" o:spid="_x0000_s1079" style="position:absolute;flip:y;visibility:visible;mso-wrap-style:square" from="10080,1152" to="10081,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bg8UAAADbAAAADwAAAGRycy9kb3ducmV2LnhtbESP3WrCQBSE7wu+w3KE3tWN0gaJriJC&#10;0UKF+oPEu0P2uAlmz4bs1qRv7xYKvRxm5htmvuxtLe7U+sqxgvEoAUFcOF2xUXA6vr9MQfiArLF2&#10;TAp+yMNyMXiaY6Zdx3u6H4IREcI+QwVlCE0mpS9KsuhHriGO3tW1FkOUrZG6xS7CbS0nSZJKixXH&#10;hRIbWpdU3A7fVsEG86/zZltcutzsPvK3dPUZJkap52G/moEI1If/8F97qxWkr/D7Jf4Au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bg8UAAADbAAAADwAAAAAAAAAA&#10;AAAAAAChAgAAZHJzL2Rvd25yZXYueG1sUEsFBgAAAAAEAAQA+QAAAJMDAAAAAA==&#10;" strokecolor="aqua" strokeweight=".5pt">
                  <v:stroke startarrowwidth="narrow" startarrowlength="short" endarrowwidth="narrow" endarrowlength="short"/>
                </v:line>
                <v:line id="Line 56" o:spid="_x0000_s1080" style="position:absolute;visibility:visible;mso-wrap-style:square" from="10368,1152" to="10369,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BSAcIAAADbAAAADwAAAGRycy9kb3ducmV2LnhtbESPUWvCMBSF3wf7D+EKvs3UgWV0RhFh&#10;TNCXqT/g2tw2Zc1NaWLT/nsjDPZ4OOd8h7PejrYVA/W+caxguchAEJdON1wruF6+3j5A+ICssXVM&#10;CibysN28vqyx0C7yDw3nUIsEYV+gAhNCV0jpS0MW/cJ1xMmrXG8xJNnXUvcYE9y28j3Lcmmx4bRg&#10;sKO9ofL3fLcKYn44NdepOvpbvEyd+R7Ge6yUms/G3SeIQGP4D/+1D1pBvoLnl/QD5OY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BSAcIAAADbAAAADwAAAAAAAAAAAAAA&#10;AAChAgAAZHJzL2Rvd25yZXYueG1sUEsFBgAAAAAEAAQA+QAAAJADAAAAAA==&#10;" strokecolor="aqua" strokeweight=".5pt">
                  <v:stroke startarrowwidth="narrow" startarrowlength="short" endarrowwidth="narrow" endarrowlength="short"/>
                </v:line>
                <v:line id="Line 57" o:spid="_x0000_s1081" style="position:absolute;flip:y;visibility:visible;mso-wrap-style:square" from="10656,1152" to="10657,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ngb8UAAADbAAAADwAAAGRycy9kb3ducmV2LnhtbESPQWvCQBSE74L/YXlCb7ox0FBSVwmC&#10;aKGFVkXS2yP7ugnNvg3Z1aT/vlsoeBxm5htmtRltK27U+8axguUiAUFcOd2wUXA+7eZPIHxA1tg6&#10;JgU/5GGznk5WmGs38AfdjsGICGGfo4I6hC6X0lc1WfQL1xFH78v1FkOUvZG6xyHCbSvTJMmkxYbj&#10;Qo0dbWuqvo9Xq2CP5ftlf6g+h9K8vZSPWfEaUqPUw2wsnkEEGsM9/N8+aAVZBn9f4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ngb8UAAADbAAAADwAAAAAAAAAA&#10;AAAAAAChAgAAZHJzL2Rvd25yZXYueG1sUEsFBgAAAAAEAAQA+QAAAJMDAAAAAA==&#10;" strokecolor="aqua" strokeweight=".5pt">
                  <v:stroke startarrowwidth="narrow" startarrowlength="short" endarrowwidth="narrow" endarrowlength="short"/>
                </v:line>
                <v:line id="Line 58" o:spid="_x0000_s1082" style="position:absolute;visibility:visible;mso-wrap-style:square" from="10944,1152" to="10945,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5p7cMAAADbAAAADwAAAGRycy9kb3ducmV2LnhtbESPQWvCQBSE74L/YXkFb7ppD2mJriKC&#10;VLCXqj/gmX3JBrNvQ3bNJv++Wyj0OMzMN8xmN9pWDNT7xrGC11UGgrh0uuFawe16XH6A8AFZY+uY&#10;FEzkYbedzzZYaBf5m4ZLqEWCsC9QgQmhK6T0pSGLfuU64uRVrrcYkuxrqXuMCW5b+ZZlubTYcFow&#10;2NHBUPm4PK2CmJ++mttUnf09XqfOfA7jM1ZKLV7G/RpEoDH8h//aJ60gf4ffL+kH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Oae3DAAAA2wAAAA8AAAAAAAAAAAAA&#10;AAAAoQIAAGRycy9kb3ducmV2LnhtbFBLBQYAAAAABAAEAPkAAACRAwAAAAA=&#10;" strokecolor="aqua" strokeweight=".5pt">
                  <v:stroke startarrowwidth="narrow" startarrowlength="short" endarrowwidth="narrow" endarrowlength="short"/>
                </v:line>
                <v:line id="Line 59" o:spid="_x0000_s1083" style="position:absolute;visibility:visible;mso-wrap-style:square" from="11232,1152" to="11233,6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xDIsAAAADbAAAADwAAAGRycy9kb3ducmV2LnhtbERPTYvCMBC9C/6HMIIXWdN6EKlGWQRh&#10;RWHR2vvQzLZdm0lpshr99ZuD4PHxvlebYFpxo941lhWk0wQEcWl1w5WCS777WIBwHllja5kUPMjB&#10;Zj0crDDT9s4nup19JWIIuwwV1N53mZSurMmgm9qOOHI/tjfoI+wrqXu8x3DTylmSzKXBhmNDjR1t&#10;ayqv5z+jwISwfx5Mnqa/xew7P06ouFpSajwKn0sQnoJ/i1/uL61gHsfGL/EHyP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98QyLAAAAA2wAAAA8AAAAAAAAAAAAAAAAA&#10;oQIAAGRycy9kb3ducmV2LnhtbFBLBQYAAAAABAAEAPkAAACOAwAAAAA=&#10;" strokecolor="aqua" strokeweight="2pt">
                  <v:stroke startarrowwidth="narrow" startarrowlength="short" endarrowwidth="narrow" endarrowlength="short"/>
                </v:line>
              </v:group>
            </w:pict>
          </mc:Fallback>
        </mc:AlternateContent>
      </w:r>
    </w:p>
    <w:p w:rsidR="0043046E" w:rsidRDefault="0043046E" w:rsidP="002B50E5">
      <w:pPr>
        <w:pStyle w:val="BodyTextIndent"/>
      </w:pPr>
    </w:p>
    <w:p w:rsidR="0043046E" w:rsidRDefault="0043046E" w:rsidP="002B50E5">
      <w:pPr>
        <w:pStyle w:val="BodyTextIndent"/>
      </w:pPr>
    </w:p>
    <w:p w:rsidR="0043046E" w:rsidRDefault="0043046E" w:rsidP="002B50E5">
      <w:pPr>
        <w:pStyle w:val="BodyTextIndent"/>
      </w:pPr>
    </w:p>
    <w:p w:rsidR="0043046E" w:rsidRDefault="0043046E" w:rsidP="002B50E5">
      <w:pPr>
        <w:pStyle w:val="BodyTextIndent"/>
      </w:pPr>
    </w:p>
    <w:p w:rsidR="0043046E" w:rsidRDefault="0043046E" w:rsidP="002B50E5">
      <w:pPr>
        <w:pStyle w:val="BodyTextIndent"/>
      </w:pPr>
    </w:p>
    <w:p w:rsidR="0043046E" w:rsidRDefault="0043046E" w:rsidP="002B50E5">
      <w:pPr>
        <w:pStyle w:val="BodyTextIndent"/>
      </w:pPr>
    </w:p>
    <w:p w:rsidR="0043046E" w:rsidRDefault="0043046E" w:rsidP="002B50E5">
      <w:pPr>
        <w:pStyle w:val="BodyTextIndent"/>
      </w:pPr>
    </w:p>
    <w:p w:rsidR="0043046E" w:rsidRDefault="0043046E" w:rsidP="002B50E5">
      <w:pPr>
        <w:pStyle w:val="BodyTextIndent"/>
      </w:pPr>
    </w:p>
    <w:p w:rsidR="0043046E" w:rsidRDefault="0043046E" w:rsidP="002B50E5">
      <w:pPr>
        <w:pStyle w:val="BodyTextIndent"/>
      </w:pPr>
    </w:p>
    <w:p w:rsidR="0043046E" w:rsidRDefault="0043046E" w:rsidP="002B50E5">
      <w:pPr>
        <w:pStyle w:val="BodyTextIndent"/>
      </w:pPr>
    </w:p>
    <w:p w:rsidR="0043046E" w:rsidRDefault="0043046E" w:rsidP="002B50E5">
      <w:pPr>
        <w:widowControl/>
      </w:pPr>
    </w:p>
    <w:p w:rsidR="00F74391" w:rsidRDefault="00F74391" w:rsidP="002B50E5">
      <w:pPr>
        <w:widowControl/>
      </w:pPr>
    </w:p>
    <w:p w:rsidR="00F74391" w:rsidRDefault="00F74391" w:rsidP="002B50E5">
      <w:pPr>
        <w:widowControl/>
      </w:pPr>
    </w:p>
    <w:p w:rsidR="00F74391" w:rsidRPr="00E21DD7" w:rsidRDefault="00F74391" w:rsidP="00F74391">
      <w:pPr>
        <w:rPr>
          <w:b/>
          <w:sz w:val="32"/>
          <w:szCs w:val="32"/>
        </w:rPr>
      </w:pPr>
      <w:r>
        <w:br w:type="page"/>
      </w:r>
      <w:r w:rsidR="00CE1037">
        <w:rPr>
          <w:b/>
          <w:sz w:val="32"/>
          <w:szCs w:val="32"/>
        </w:rPr>
        <w:lastRenderedPageBreak/>
        <w:t>Old</w:t>
      </w:r>
      <w:r w:rsidRPr="00E21DD7">
        <w:rPr>
          <w:b/>
          <w:sz w:val="32"/>
          <w:szCs w:val="32"/>
        </w:rPr>
        <w:t xml:space="preserve"> diploma exam questions</w:t>
      </w:r>
    </w:p>
    <w:p w:rsidR="00F74391" w:rsidRDefault="00F74391" w:rsidP="00F74391">
      <w:pPr>
        <w:rPr>
          <w:lang w:val="de-DE"/>
        </w:rPr>
      </w:pPr>
    </w:p>
    <w:p w:rsidR="00CE1037" w:rsidRDefault="00CE1037" w:rsidP="00CE1037">
      <w:pPr>
        <w:autoSpaceDE w:val="0"/>
        <w:autoSpaceDN w:val="0"/>
        <w:adjustRightInd w:val="0"/>
        <w:jc w:val="center"/>
        <w:rPr>
          <w:i/>
          <w:iCs/>
          <w:color w:val="000000"/>
          <w:szCs w:val="24"/>
        </w:rPr>
      </w:pPr>
      <w:r>
        <w:rPr>
          <w:i/>
          <w:iCs/>
          <w:color w:val="000000"/>
          <w:szCs w:val="24"/>
        </w:rPr>
        <w:t>Use the following information to answer the next question.</w:t>
      </w:r>
    </w:p>
    <w:p w:rsidR="00CE1037" w:rsidRDefault="008511EA" w:rsidP="00CE1037">
      <w:pPr>
        <w:autoSpaceDE w:val="0"/>
        <w:autoSpaceDN w:val="0"/>
        <w:adjustRightInd w:val="0"/>
        <w:rPr>
          <w:color w:val="000000"/>
          <w:szCs w:val="24"/>
        </w:rPr>
      </w:pPr>
      <w:r>
        <w:rPr>
          <w:b/>
          <w:bCs/>
          <w:noProof/>
          <w:snapToGrid/>
          <w:color w:val="FFFFFF"/>
          <w:szCs w:val="24"/>
          <w:lang w:val="en-CA" w:eastAsia="en-CA"/>
        </w:rPr>
        <mc:AlternateContent>
          <mc:Choice Requires="wps">
            <w:drawing>
              <wp:anchor distT="0" distB="0" distL="114300" distR="114300" simplePos="0" relativeHeight="251656704" behindDoc="0" locked="0" layoutInCell="1" allowOverlap="1">
                <wp:simplePos x="0" y="0"/>
                <wp:positionH relativeFrom="column">
                  <wp:posOffset>571500</wp:posOffset>
                </wp:positionH>
                <wp:positionV relativeFrom="paragraph">
                  <wp:posOffset>83820</wp:posOffset>
                </wp:positionV>
                <wp:extent cx="5029200" cy="3614420"/>
                <wp:effectExtent l="0" t="0" r="0" b="0"/>
                <wp:wrapNone/>
                <wp:docPr id="10"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36144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45pt;margin-top:6.6pt;width:396pt;height:284.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" filled="f"/>
            </w:pict>
          </mc:Fallback>
        </mc:AlternateContent>
      </w:r>
    </w:p>
    <w:p w:rsidR="00CE1037" w:rsidRDefault="00CE1037" w:rsidP="00CE1037">
      <w:pPr>
        <w:pStyle w:val="BlockText"/>
      </w:pPr>
      <w:r>
        <w:t>At a coal mine, a train engine bumps an empty hopper car that has a mass of 1.00 × 10</w:t>
      </w:r>
      <w:r>
        <w:rPr>
          <w:vertAlign w:val="superscript"/>
        </w:rPr>
        <w:t>4</w:t>
      </w:r>
      <w:r>
        <w:rPr>
          <w:sz w:val="18"/>
          <w:szCs w:val="18"/>
        </w:rPr>
        <w:t xml:space="preserve"> </w:t>
      </w:r>
      <w:r>
        <w:t>kg such that it rolls at a constant speed of 2.00 m/s under a coal storage bin. When the hopper car triggers an electromagnetic switch on the track below the storage bin, the bin drops a load of 1.20 × 10</w:t>
      </w:r>
      <w:r>
        <w:rPr>
          <w:vertAlign w:val="superscript"/>
        </w:rPr>
        <w:t>4</w:t>
      </w:r>
      <w:r>
        <w:rPr>
          <w:sz w:val="18"/>
          <w:szCs w:val="18"/>
        </w:rPr>
        <w:t xml:space="preserve"> </w:t>
      </w:r>
      <w:r>
        <w:t>kg of coal into the hopper car.</w:t>
      </w:r>
    </w:p>
    <w:p w:rsidR="00CE1037" w:rsidRDefault="00CE1037" w:rsidP="00CE1037">
      <w:pPr>
        <w:autoSpaceDE w:val="0"/>
        <w:autoSpaceDN w:val="0"/>
        <w:adjustRightInd w:val="0"/>
        <w:rPr>
          <w:b/>
          <w:bCs/>
          <w:color w:val="FFFFFF"/>
          <w:szCs w:val="24"/>
        </w:rPr>
      </w:pPr>
    </w:p>
    <w:p w:rsidR="00CE1037" w:rsidRDefault="008511EA" w:rsidP="00CE1037">
      <w:pPr>
        <w:autoSpaceDE w:val="0"/>
        <w:autoSpaceDN w:val="0"/>
        <w:adjustRightInd w:val="0"/>
        <w:ind w:left="720" w:firstLine="720"/>
        <w:rPr>
          <w:b/>
          <w:bCs/>
          <w:color w:val="FFFFFF"/>
          <w:szCs w:val="24"/>
        </w:rPr>
      </w:pPr>
      <w:r>
        <w:rPr>
          <w:b/>
          <w:bCs/>
          <w:noProof/>
          <w:snapToGrid/>
          <w:color w:val="FFFFFF"/>
          <w:szCs w:val="24"/>
          <w:lang w:val="en-CA" w:eastAsia="en-CA"/>
        </w:rPr>
        <w:drawing>
          <wp:inline distT="0" distB="0" distL="0" distR="0">
            <wp:extent cx="3879215" cy="2362200"/>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79215" cy="2362200"/>
                    </a:xfrm>
                    <a:prstGeom prst="rect">
                      <a:avLst/>
                    </a:prstGeom>
                    <a:noFill/>
                    <a:ln>
                      <a:noFill/>
                    </a:ln>
                  </pic:spPr>
                </pic:pic>
              </a:graphicData>
            </a:graphic>
          </wp:inline>
        </w:drawing>
      </w:r>
      <w:r w:rsidR="00CE1037">
        <w:rPr>
          <w:b/>
          <w:bCs/>
          <w:color w:val="FFFFFF"/>
          <w:szCs w:val="24"/>
        </w:rPr>
        <w:t>Numerical Response</w:t>
      </w:r>
    </w:p>
    <w:p w:rsidR="00CE1037" w:rsidRDefault="00CE1037" w:rsidP="00CE1037">
      <w:pPr>
        <w:autoSpaceDE w:val="0"/>
        <w:autoSpaceDN w:val="0"/>
        <w:adjustRightInd w:val="0"/>
        <w:rPr>
          <w:b/>
          <w:bCs/>
          <w:color w:val="FFFFFF"/>
          <w:szCs w:val="24"/>
        </w:rPr>
      </w:pPr>
    </w:p>
    <w:p w:rsidR="00CE1037" w:rsidRDefault="00CE1037" w:rsidP="00CE1037"/>
    <w:p w:rsidR="00CE1037" w:rsidRDefault="00CE1037" w:rsidP="00CE1037">
      <w:pPr>
        <w:ind w:left="576" w:hanging="576"/>
      </w:pPr>
      <w:r>
        <w:rPr>
          <w:shd w:val="clear" w:color="auto" w:fill="000000"/>
        </w:rPr>
        <w:t>Numerical Response</w:t>
      </w:r>
    </w:p>
    <w:p w:rsidR="00CE1037" w:rsidRDefault="00CE1037" w:rsidP="00CE1037">
      <w:pPr>
        <w:ind w:left="576" w:hanging="576"/>
      </w:pPr>
    </w:p>
    <w:p w:rsidR="00CE1037" w:rsidRDefault="00CE1037" w:rsidP="00CE1037">
      <w:pPr>
        <w:pStyle w:val="Numerical"/>
      </w:pPr>
      <w:r>
        <w:t>The speed of the hopper car immediately after receiving the load of coal, expressed in scientific notation, is _____</w:t>
      </w:r>
      <w:r>
        <w:rPr>
          <w:rFonts w:ascii="MSTT31c57d00" w:hAnsi="MSTT31c57d00" w:cs="Symbol"/>
        </w:rPr>
        <w:t>×</w:t>
      </w:r>
      <w:r>
        <w:rPr>
          <w:rFonts w:ascii="Symbol" w:hAnsi="Symbol" w:cs="Symbol"/>
        </w:rPr>
        <w:t></w:t>
      </w:r>
      <w:r>
        <w:t>10</w:t>
      </w:r>
      <w:r w:rsidRPr="00C42FEE">
        <w:rPr>
          <w:i/>
          <w:vertAlign w:val="superscript"/>
        </w:rPr>
        <w:t>-w</w:t>
      </w:r>
      <w:r>
        <w:rPr>
          <w:i/>
          <w:iCs/>
          <w:sz w:val="18"/>
          <w:szCs w:val="18"/>
        </w:rPr>
        <w:t xml:space="preserve"> </w:t>
      </w:r>
      <w:r>
        <w:t xml:space="preserve">m/s. </w:t>
      </w:r>
    </w:p>
    <w:p w:rsidR="00CE1037" w:rsidRDefault="00CE1037" w:rsidP="00CE1037">
      <w:pPr>
        <w:autoSpaceDE w:val="0"/>
        <w:autoSpaceDN w:val="0"/>
        <w:adjustRightInd w:val="0"/>
        <w:rPr>
          <w:color w:val="000000"/>
          <w:szCs w:val="24"/>
        </w:rPr>
      </w:pPr>
    </w:p>
    <w:p w:rsidR="00CE1037" w:rsidRDefault="00CE1037" w:rsidP="00CE1037">
      <w:pPr>
        <w:autoSpaceDE w:val="0"/>
        <w:autoSpaceDN w:val="0"/>
        <w:adjustRightInd w:val="0"/>
        <w:jc w:val="center"/>
        <w:rPr>
          <w:color w:val="000000"/>
          <w:sz w:val="20"/>
        </w:rPr>
      </w:pPr>
      <w:r>
        <w:rPr>
          <w:color w:val="000000"/>
          <w:sz w:val="20"/>
        </w:rPr>
        <w:t xml:space="preserve">(Record your </w:t>
      </w:r>
      <w:r>
        <w:rPr>
          <w:b/>
          <w:bCs/>
          <w:color w:val="000000"/>
          <w:sz w:val="20"/>
        </w:rPr>
        <w:t xml:space="preserve">three-digit answer </w:t>
      </w:r>
      <w:r>
        <w:rPr>
          <w:color w:val="000000"/>
          <w:sz w:val="20"/>
        </w:rPr>
        <w:t>in the numerical-response section on the answer sheet.)</w:t>
      </w:r>
    </w:p>
    <w:p w:rsidR="00CE1037" w:rsidRDefault="00CE1037" w:rsidP="00CE1037"/>
    <w:p w:rsidR="00CE1037" w:rsidRDefault="00CE1037" w:rsidP="00CE1037"/>
    <w:p w:rsidR="00CE1037" w:rsidRDefault="00CE1037" w:rsidP="00CE1037"/>
    <w:p w:rsidR="00CE1037" w:rsidRDefault="00CE1037" w:rsidP="00CE1037"/>
    <w:p w:rsidR="00CE1037" w:rsidRPr="00385481" w:rsidRDefault="00CE1037" w:rsidP="00CE1037">
      <w:pPr>
        <w:pStyle w:val="BodyText"/>
        <w:tabs>
          <w:tab w:val="num" w:pos="-31680"/>
        </w:tabs>
        <w:ind w:left="576" w:hanging="576"/>
        <w:rPr>
          <w:lang w:val="en-US"/>
        </w:rPr>
      </w:pPr>
      <w:r w:rsidRPr="00385481">
        <w:rPr>
          <w:lang w:val="en-US"/>
        </w:rPr>
        <w:t>Which of the following quantities are scalar quantities?</w:t>
      </w:r>
    </w:p>
    <w:p w:rsidR="00CE1037" w:rsidRPr="009F7FB0" w:rsidRDefault="00CE1037" w:rsidP="00CE1037">
      <w:pPr>
        <w:spacing w:line="360" w:lineRule="auto"/>
        <w:ind w:left="720"/>
        <w:rPr>
          <w:szCs w:val="24"/>
          <w:lang w:val="en-US"/>
        </w:rPr>
      </w:pPr>
      <w:r w:rsidRPr="009F7FB0">
        <w:rPr>
          <w:szCs w:val="24"/>
          <w:lang w:val="en-US"/>
        </w:rPr>
        <w:t>A.</w:t>
      </w:r>
      <w:r w:rsidRPr="009F7FB0">
        <w:rPr>
          <w:szCs w:val="24"/>
          <w:lang w:val="en-US"/>
        </w:rPr>
        <w:tab/>
        <w:t>Acceleration and impulse</w:t>
      </w:r>
    </w:p>
    <w:p w:rsidR="00CE1037" w:rsidRPr="009F7FB0" w:rsidRDefault="00CE1037" w:rsidP="00CE1037">
      <w:pPr>
        <w:spacing w:line="360" w:lineRule="auto"/>
        <w:ind w:left="720"/>
        <w:rPr>
          <w:szCs w:val="24"/>
          <w:lang w:val="en-US"/>
        </w:rPr>
      </w:pPr>
      <w:r w:rsidRPr="009F7FB0">
        <w:rPr>
          <w:szCs w:val="24"/>
          <w:lang w:val="en-US"/>
        </w:rPr>
        <w:t>B.</w:t>
      </w:r>
      <w:r w:rsidRPr="009F7FB0">
        <w:rPr>
          <w:szCs w:val="24"/>
          <w:lang w:val="en-US"/>
        </w:rPr>
        <w:tab/>
        <w:t>Acceleration and mass</w:t>
      </w:r>
    </w:p>
    <w:p w:rsidR="00CE1037" w:rsidRPr="009F7FB0" w:rsidRDefault="00CE1037" w:rsidP="00CE1037">
      <w:pPr>
        <w:spacing w:line="360" w:lineRule="auto"/>
        <w:ind w:left="720"/>
        <w:rPr>
          <w:szCs w:val="24"/>
          <w:lang w:val="en-US"/>
        </w:rPr>
      </w:pPr>
      <w:r w:rsidRPr="009F7FB0">
        <w:rPr>
          <w:szCs w:val="24"/>
          <w:lang w:val="en-US"/>
        </w:rPr>
        <w:t>C.</w:t>
      </w:r>
      <w:r w:rsidRPr="009F7FB0">
        <w:rPr>
          <w:szCs w:val="24"/>
          <w:lang w:val="en-US"/>
        </w:rPr>
        <w:tab/>
        <w:t>Impulse and energy</w:t>
      </w:r>
    </w:p>
    <w:p w:rsidR="00CE1037" w:rsidRPr="00385481" w:rsidRDefault="00CE1037" w:rsidP="00CE1037">
      <w:pPr>
        <w:spacing w:line="360" w:lineRule="auto"/>
        <w:ind w:left="720"/>
        <w:rPr>
          <w:szCs w:val="24"/>
          <w:lang w:val="en-US"/>
        </w:rPr>
      </w:pPr>
      <w:r w:rsidRPr="009F7FB0">
        <w:rPr>
          <w:szCs w:val="24"/>
          <w:lang w:val="en-US"/>
        </w:rPr>
        <w:t>D.</w:t>
      </w:r>
      <w:r w:rsidRPr="009F7FB0">
        <w:rPr>
          <w:szCs w:val="24"/>
          <w:lang w:val="en-US"/>
        </w:rPr>
        <w:tab/>
      </w:r>
      <w:r w:rsidRPr="00385481">
        <w:rPr>
          <w:szCs w:val="24"/>
          <w:lang w:val="en-US"/>
        </w:rPr>
        <w:t>Energy and mass</w:t>
      </w:r>
    </w:p>
    <w:p w:rsidR="00CE1037" w:rsidRDefault="00CE1037" w:rsidP="00CE1037">
      <w:pPr>
        <w:rPr>
          <w:szCs w:val="24"/>
          <w:lang w:val="en-US"/>
        </w:rPr>
      </w:pPr>
    </w:p>
    <w:p w:rsidR="00CE1037" w:rsidRPr="00385481" w:rsidRDefault="00CE1037" w:rsidP="00CE1037">
      <w:pPr>
        <w:rPr>
          <w:szCs w:val="24"/>
          <w:lang w:val="en-US"/>
        </w:rPr>
      </w:pPr>
    </w:p>
    <w:p w:rsidR="00CE1037" w:rsidRDefault="00CE1037" w:rsidP="00CE1037">
      <w:pPr>
        <w:jc w:val="center"/>
        <w:rPr>
          <w:i/>
          <w:szCs w:val="24"/>
        </w:rPr>
      </w:pPr>
      <w:r>
        <w:rPr>
          <w:lang w:val="en-US"/>
        </w:rPr>
        <w:br w:type="page"/>
      </w:r>
      <w:r>
        <w:rPr>
          <w:i/>
          <w:szCs w:val="24"/>
        </w:rPr>
        <w:lastRenderedPageBreak/>
        <w:t>Use the following information to answer the next two questions.</w:t>
      </w:r>
    </w:p>
    <w:p w:rsidR="00CE1037" w:rsidRDefault="008511EA" w:rsidP="00CE1037">
      <w:pPr>
        <w:rPr>
          <w:szCs w:val="24"/>
        </w:rPr>
      </w:pPr>
      <w:r>
        <w:rPr>
          <w:noProof/>
          <w:snapToGrid/>
          <w:sz w:val="20"/>
          <w:szCs w:val="24"/>
          <w:lang w:val="en-CA" w:eastAsia="en-CA"/>
        </w:rPr>
        <mc:AlternateContent>
          <mc:Choice Requires="wps">
            <w:drawing>
              <wp:anchor distT="0" distB="0" distL="114300" distR="114300" simplePos="0" relativeHeight="251659776" behindDoc="0" locked="0" layoutInCell="1" allowOverlap="1">
                <wp:simplePos x="0" y="0"/>
                <wp:positionH relativeFrom="column">
                  <wp:posOffset>280035</wp:posOffset>
                </wp:positionH>
                <wp:positionV relativeFrom="paragraph">
                  <wp:posOffset>147320</wp:posOffset>
                </wp:positionV>
                <wp:extent cx="5257800" cy="1856740"/>
                <wp:effectExtent l="0" t="0" r="0" b="0"/>
                <wp:wrapNone/>
                <wp:docPr id="9"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8567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22.05pt;margin-top:11.6pt;width:414pt;height:146.2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" filled="f"/>
            </w:pict>
          </mc:Fallback>
        </mc:AlternateContent>
      </w:r>
    </w:p>
    <w:p w:rsidR="00CE1037" w:rsidRDefault="00CE1037" w:rsidP="00CE1037">
      <w:pPr>
        <w:pStyle w:val="BlockText"/>
        <w:rPr>
          <w:szCs w:val="24"/>
        </w:rPr>
      </w:pPr>
      <w:r>
        <w:t xml:space="preserve">When a motor vehicle slows down suddenly and the wheels are locked, the kinetic energy of the vehicle is transferred into heat energy. A skid mark is left on the road. Police can estimate the speed at which a vehicle was travelling before the brakes were applied b measuring the length of a skid </w:t>
      </w:r>
      <w:r>
        <w:rPr>
          <w:szCs w:val="24"/>
        </w:rPr>
        <w:t xml:space="preserve">mark </w:t>
      </w:r>
      <w:r>
        <w:rPr>
          <w:i/>
          <w:szCs w:val="24"/>
        </w:rPr>
        <w:t xml:space="preserve">d </w:t>
      </w:r>
      <w:r>
        <w:rPr>
          <w:szCs w:val="24"/>
        </w:rPr>
        <w:t xml:space="preserve">and applying the </w:t>
      </w:r>
      <w:proofErr w:type="gramStart"/>
      <w:r>
        <w:rPr>
          <w:szCs w:val="24"/>
        </w:rPr>
        <w:t xml:space="preserve">formula </w:t>
      </w:r>
      <w:proofErr w:type="gramEnd"/>
      <w:r>
        <w:rPr>
          <w:position w:val="-12"/>
          <w:szCs w:val="24"/>
        </w:rPr>
        <w:object w:dxaOrig="1140" w:dyaOrig="400">
          <v:shape id="_x0000_i1025" type="#_x0000_t75" style="width:57.5pt;height:20.4pt" o:ole="">
            <v:imagedata r:id="rId12" o:title=""/>
          </v:shape>
          <o:OLEObject Type="Embed" ProgID="Equation.DSMT4" ShapeID="_x0000_i1025" DrawAspect="Content" ObjectID="_1453632806" r:id="rId13"/>
        </w:object>
      </w:r>
      <w:r>
        <w:rPr>
          <w:i/>
          <w:szCs w:val="24"/>
        </w:rPr>
        <w:t xml:space="preserve">, </w:t>
      </w:r>
      <w:r>
        <w:rPr>
          <w:szCs w:val="24"/>
        </w:rPr>
        <w:t xml:space="preserve">where </w:t>
      </w:r>
      <w:r>
        <w:rPr>
          <w:rFonts w:ascii="Symbol" w:hAnsi="Symbol"/>
          <w:szCs w:val="24"/>
        </w:rPr>
        <w:t></w:t>
      </w:r>
      <w:r>
        <w:rPr>
          <w:szCs w:val="24"/>
        </w:rPr>
        <w:t xml:space="preserve"> = 0.750</w:t>
      </w:r>
      <w:r>
        <w:rPr>
          <w:i/>
          <w:szCs w:val="24"/>
        </w:rPr>
        <w:t xml:space="preserve"> </w:t>
      </w:r>
      <w:r>
        <w:rPr>
          <w:szCs w:val="24"/>
        </w:rPr>
        <w:t>for a dry road surface.</w:t>
      </w:r>
    </w:p>
    <w:p w:rsidR="00CE1037" w:rsidRDefault="00CE1037" w:rsidP="00CE1037">
      <w:pPr>
        <w:rPr>
          <w:szCs w:val="24"/>
        </w:rPr>
      </w:pPr>
    </w:p>
    <w:p w:rsidR="00CE1037" w:rsidRDefault="00CE1037" w:rsidP="00CE1037">
      <w:pPr>
        <w:pStyle w:val="BlockText"/>
      </w:pPr>
      <w:r>
        <w:t>After the brakes are applied and the wheels are locked, a 1.00 × 10</w:t>
      </w:r>
      <w:r>
        <w:rPr>
          <w:vertAlign w:val="superscript"/>
        </w:rPr>
        <w:t>3</w:t>
      </w:r>
      <w:r>
        <w:t xml:space="preserve"> kg vehicle comes to a stop in 3.80 s.  The vehicle leaves a </w:t>
      </w:r>
      <w:r>
        <w:rPr>
          <w:iCs/>
        </w:rPr>
        <w:t>52.9 m</w:t>
      </w:r>
      <w:r>
        <w:rPr>
          <w:i/>
        </w:rPr>
        <w:t xml:space="preserve"> </w:t>
      </w:r>
      <w:r>
        <w:t>skid mark.</w:t>
      </w:r>
    </w:p>
    <w:p w:rsidR="00CE1037" w:rsidRDefault="00CE1037" w:rsidP="00CE1037">
      <w:pPr>
        <w:rPr>
          <w:szCs w:val="24"/>
        </w:rPr>
      </w:pPr>
    </w:p>
    <w:p w:rsidR="00CE1037" w:rsidRDefault="00CE1037" w:rsidP="00CE1037"/>
    <w:p w:rsidR="00CE1037" w:rsidRDefault="00CE1037" w:rsidP="00CE1037">
      <w:pPr>
        <w:ind w:left="576" w:hanging="576"/>
      </w:pPr>
      <w:r>
        <w:rPr>
          <w:shd w:val="clear" w:color="auto" w:fill="000000"/>
        </w:rPr>
        <w:t>Numerical Response</w:t>
      </w:r>
    </w:p>
    <w:p w:rsidR="00CE1037" w:rsidRDefault="00CE1037" w:rsidP="00CE1037">
      <w:pPr>
        <w:ind w:left="576" w:hanging="576"/>
      </w:pPr>
    </w:p>
    <w:p w:rsidR="00CE1037" w:rsidRDefault="00CE1037" w:rsidP="00CE1037">
      <w:pPr>
        <w:pStyle w:val="Numerical"/>
      </w:pPr>
      <w:r>
        <w:t>The estimated speed of the vehicle is calculated to be __________ m/s.</w:t>
      </w:r>
    </w:p>
    <w:p w:rsidR="00CE1037" w:rsidRDefault="00CE1037" w:rsidP="00CE1037">
      <w:pPr>
        <w:rPr>
          <w:szCs w:val="24"/>
        </w:rPr>
      </w:pPr>
    </w:p>
    <w:p w:rsidR="00CE1037" w:rsidRDefault="00CE1037" w:rsidP="00CE1037">
      <w:pPr>
        <w:pStyle w:val="recordanswer"/>
      </w:pPr>
      <w:r>
        <w:t xml:space="preserve">(Record your </w:t>
      </w:r>
      <w:r>
        <w:rPr>
          <w:b/>
        </w:rPr>
        <w:t>three-digit answer</w:t>
      </w:r>
      <w:r>
        <w:t xml:space="preserve"> in the numerical-response section on the answer sheet.)</w:t>
      </w:r>
    </w:p>
    <w:p w:rsidR="00CE1037" w:rsidRDefault="00CE1037" w:rsidP="00CE1037">
      <w:pPr>
        <w:rPr>
          <w:szCs w:val="24"/>
        </w:rPr>
      </w:pPr>
    </w:p>
    <w:p w:rsidR="00CE1037" w:rsidRDefault="00CE1037" w:rsidP="00CE1037">
      <w:pPr>
        <w:rPr>
          <w:szCs w:val="24"/>
        </w:rPr>
      </w:pPr>
    </w:p>
    <w:p w:rsidR="00CE1037" w:rsidRDefault="00CE1037" w:rsidP="00CE1037">
      <w:pPr>
        <w:rPr>
          <w:szCs w:val="24"/>
        </w:rPr>
      </w:pPr>
    </w:p>
    <w:p w:rsidR="00CE1037" w:rsidRDefault="00CE1037" w:rsidP="00CE1037">
      <w:pPr>
        <w:rPr>
          <w:szCs w:val="24"/>
        </w:rPr>
      </w:pPr>
    </w:p>
    <w:p w:rsidR="00CE1037" w:rsidRDefault="00CE1037" w:rsidP="00CE1037">
      <w:pPr>
        <w:rPr>
          <w:i/>
          <w:szCs w:val="24"/>
        </w:rPr>
      </w:pPr>
      <w:r>
        <w:rPr>
          <w:i/>
          <w:szCs w:val="24"/>
        </w:rPr>
        <w:t xml:space="preserve">Use your recorded answer from </w:t>
      </w:r>
      <w:r>
        <w:rPr>
          <w:b/>
          <w:i/>
          <w:szCs w:val="24"/>
        </w:rPr>
        <w:t xml:space="preserve">Numerical Response </w:t>
      </w:r>
      <w:r w:rsidR="006873B3">
        <w:rPr>
          <w:b/>
          <w:i/>
          <w:szCs w:val="24"/>
        </w:rPr>
        <w:t>2</w:t>
      </w:r>
      <w:r>
        <w:rPr>
          <w:i/>
          <w:szCs w:val="24"/>
        </w:rPr>
        <w:t xml:space="preserve"> to answer </w:t>
      </w:r>
      <w:r>
        <w:rPr>
          <w:b/>
          <w:i/>
          <w:szCs w:val="24"/>
        </w:rPr>
        <w:t xml:space="preserve">Numerical Response </w:t>
      </w:r>
      <w:r w:rsidR="006873B3">
        <w:rPr>
          <w:b/>
          <w:i/>
          <w:szCs w:val="24"/>
        </w:rPr>
        <w:t>3</w:t>
      </w:r>
      <w:r>
        <w:rPr>
          <w:i/>
          <w:szCs w:val="24"/>
        </w:rPr>
        <w:t>.</w:t>
      </w:r>
    </w:p>
    <w:p w:rsidR="00CE1037" w:rsidRDefault="00CE1037" w:rsidP="00CE1037">
      <w:pPr>
        <w:rPr>
          <w:szCs w:val="24"/>
        </w:rPr>
      </w:pPr>
    </w:p>
    <w:p w:rsidR="00CE1037" w:rsidRDefault="00CE1037" w:rsidP="00CE1037"/>
    <w:p w:rsidR="00CE1037" w:rsidRDefault="00CE1037" w:rsidP="00CE1037">
      <w:pPr>
        <w:ind w:left="576" w:hanging="576"/>
      </w:pPr>
      <w:r>
        <w:rPr>
          <w:shd w:val="clear" w:color="auto" w:fill="000000"/>
        </w:rPr>
        <w:t>Numerical Response</w:t>
      </w:r>
    </w:p>
    <w:p w:rsidR="00CE1037" w:rsidRDefault="00CE1037" w:rsidP="00CE1037">
      <w:pPr>
        <w:ind w:left="576" w:hanging="576"/>
      </w:pPr>
    </w:p>
    <w:p w:rsidR="00CE1037" w:rsidRDefault="00CE1037" w:rsidP="00CE1037">
      <w:pPr>
        <w:pStyle w:val="Numerical"/>
        <w:rPr>
          <w:i/>
        </w:rPr>
      </w:pPr>
      <w:r>
        <w:t>The magnitude of the impulse necessary to stop the vehicle, expressed in scientific notation, is ____</w:t>
      </w:r>
      <w:r>
        <w:rPr>
          <w:i/>
        </w:rPr>
        <w:t xml:space="preserve"> </w:t>
      </w:r>
      <w:r>
        <w:rPr>
          <w:iCs/>
        </w:rPr>
        <w:t>× 10</w:t>
      </w:r>
      <w:r>
        <w:rPr>
          <w:iCs/>
          <w:vertAlign w:val="superscript"/>
        </w:rPr>
        <w:t>w</w:t>
      </w:r>
      <w:r>
        <w:rPr>
          <w:iCs/>
        </w:rPr>
        <w:t xml:space="preserve"> </w:t>
      </w:r>
      <w:r>
        <w:t xml:space="preserve">kg·m/s. </w:t>
      </w:r>
    </w:p>
    <w:p w:rsidR="00CE1037" w:rsidRDefault="00CE1037" w:rsidP="00CE1037">
      <w:pPr>
        <w:rPr>
          <w:szCs w:val="24"/>
        </w:rPr>
      </w:pPr>
    </w:p>
    <w:p w:rsidR="00CE1037" w:rsidRDefault="00CE1037" w:rsidP="00CE1037">
      <w:pPr>
        <w:pStyle w:val="recordanswer"/>
      </w:pPr>
      <w:r>
        <w:t xml:space="preserve">(Record your </w:t>
      </w:r>
      <w:r>
        <w:rPr>
          <w:b/>
        </w:rPr>
        <w:t>three-digit answer</w:t>
      </w:r>
      <w:r>
        <w:t xml:space="preserve"> in the numerical-response section on the answer sheet.)</w:t>
      </w:r>
    </w:p>
    <w:p w:rsidR="00CE1037" w:rsidRDefault="00CE1037" w:rsidP="00CE1037"/>
    <w:p w:rsidR="00CE1037" w:rsidRDefault="00CE1037" w:rsidP="00CE1037"/>
    <w:p w:rsidR="00CE1037" w:rsidRDefault="00CE1037" w:rsidP="00CE1037"/>
    <w:p w:rsidR="00CE1037" w:rsidRPr="00385481" w:rsidRDefault="00CE1037" w:rsidP="00CE1037">
      <w:pPr>
        <w:pStyle w:val="BodyText"/>
        <w:tabs>
          <w:tab w:val="num" w:pos="-31680"/>
        </w:tabs>
        <w:ind w:left="576" w:hanging="576"/>
        <w:rPr>
          <w:lang w:val="en-US"/>
        </w:rPr>
      </w:pPr>
      <w:r w:rsidRPr="00385481">
        <w:rPr>
          <w:lang w:val="en-US"/>
        </w:rPr>
        <w:t>A car is travelling north at 60 k</w:t>
      </w:r>
      <w:r>
        <w:rPr>
          <w:lang w:val="en-US"/>
        </w:rPr>
        <w:t>m</w:t>
      </w:r>
      <w:r w:rsidRPr="00385481">
        <w:rPr>
          <w:lang w:val="en-US"/>
        </w:rPr>
        <w:t>/h. It crashes into a truck, which is stationary. After the collision, the two vehicles lock together and travel off in the car's original direction. Which of the following statements about the collision is true?</w:t>
      </w:r>
    </w:p>
    <w:p w:rsidR="00CE1037" w:rsidRPr="009F7FB0" w:rsidRDefault="00CE1037" w:rsidP="00CE1037">
      <w:pPr>
        <w:spacing w:line="360" w:lineRule="auto"/>
        <w:ind w:left="720"/>
        <w:rPr>
          <w:szCs w:val="24"/>
          <w:lang w:val="en-US"/>
        </w:rPr>
      </w:pPr>
      <w:r w:rsidRPr="009F7FB0">
        <w:rPr>
          <w:szCs w:val="24"/>
          <w:lang w:val="en-US"/>
        </w:rPr>
        <w:t>A.</w:t>
      </w:r>
      <w:r w:rsidRPr="009F7FB0">
        <w:rPr>
          <w:szCs w:val="24"/>
          <w:lang w:val="en-US"/>
        </w:rPr>
        <w:tab/>
        <w:t>Both momentum and kinetic energy are conserved.</w:t>
      </w:r>
    </w:p>
    <w:p w:rsidR="00CE1037" w:rsidRPr="009F7FB0" w:rsidRDefault="00CE1037" w:rsidP="00CE1037">
      <w:pPr>
        <w:spacing w:line="360" w:lineRule="auto"/>
        <w:ind w:left="720"/>
        <w:rPr>
          <w:szCs w:val="24"/>
          <w:lang w:val="en-US"/>
        </w:rPr>
      </w:pPr>
      <w:r w:rsidRPr="009F7FB0">
        <w:rPr>
          <w:szCs w:val="24"/>
          <w:lang w:val="en-US"/>
        </w:rPr>
        <w:t>B.</w:t>
      </w:r>
      <w:r w:rsidRPr="009F7FB0">
        <w:rPr>
          <w:szCs w:val="24"/>
          <w:lang w:val="en-US"/>
        </w:rPr>
        <w:tab/>
        <w:t>Neither momentum nor kinetic energy is conserved.</w:t>
      </w:r>
    </w:p>
    <w:p w:rsidR="00CE1037" w:rsidRPr="009F7FB0" w:rsidRDefault="00CE1037" w:rsidP="00CE1037">
      <w:pPr>
        <w:spacing w:line="360" w:lineRule="auto"/>
        <w:ind w:left="720"/>
        <w:rPr>
          <w:szCs w:val="24"/>
          <w:lang w:val="en-US"/>
        </w:rPr>
      </w:pPr>
      <w:r w:rsidRPr="009F7FB0">
        <w:rPr>
          <w:szCs w:val="24"/>
          <w:lang w:val="en-US"/>
        </w:rPr>
        <w:t>C.</w:t>
      </w:r>
      <w:r w:rsidRPr="009F7FB0">
        <w:rPr>
          <w:szCs w:val="24"/>
          <w:lang w:val="en-US"/>
        </w:rPr>
        <w:tab/>
        <w:t>Momentum is conserved, but kinetic energy is not conserved.</w:t>
      </w:r>
    </w:p>
    <w:p w:rsidR="00CE1037" w:rsidRPr="00385481" w:rsidRDefault="00CE1037" w:rsidP="00CE1037">
      <w:pPr>
        <w:spacing w:line="360" w:lineRule="auto"/>
        <w:ind w:left="720"/>
        <w:rPr>
          <w:szCs w:val="24"/>
          <w:lang w:val="en-US"/>
        </w:rPr>
      </w:pPr>
      <w:r w:rsidRPr="009F7FB0">
        <w:rPr>
          <w:szCs w:val="24"/>
          <w:lang w:val="en-US"/>
        </w:rPr>
        <w:t>D.</w:t>
      </w:r>
      <w:r w:rsidRPr="009F7FB0">
        <w:rPr>
          <w:szCs w:val="24"/>
          <w:lang w:val="en-US"/>
        </w:rPr>
        <w:tab/>
      </w:r>
      <w:r w:rsidRPr="00385481">
        <w:rPr>
          <w:szCs w:val="24"/>
          <w:lang w:val="en-US"/>
        </w:rPr>
        <w:t>Kinetic energy is conserved, but momentum is not conserved.</w:t>
      </w:r>
    </w:p>
    <w:p w:rsidR="00CE1037" w:rsidRDefault="00CE1037" w:rsidP="00CE1037">
      <w:pPr>
        <w:rPr>
          <w:szCs w:val="24"/>
          <w:lang w:val="en-US"/>
        </w:rPr>
      </w:pPr>
    </w:p>
    <w:p w:rsidR="00CE1037" w:rsidRDefault="00CE1037" w:rsidP="00CE1037">
      <w:pPr>
        <w:rPr>
          <w:szCs w:val="24"/>
          <w:lang w:val="en-US"/>
        </w:rPr>
      </w:pPr>
      <w:r>
        <w:rPr>
          <w:szCs w:val="24"/>
          <w:lang w:val="en-US"/>
        </w:rPr>
        <w:br w:type="page"/>
      </w:r>
    </w:p>
    <w:p w:rsidR="00CE1037" w:rsidRPr="000816C8" w:rsidRDefault="00CE1037" w:rsidP="00CE1037">
      <w:pPr>
        <w:pStyle w:val="BodyText"/>
      </w:pPr>
      <w:r w:rsidRPr="000816C8">
        <w:lastRenderedPageBreak/>
        <w:t>The energy stored in a spring is given by E</w:t>
      </w:r>
      <w:r w:rsidRPr="00002094">
        <w:rPr>
          <w:vertAlign w:val="subscript"/>
        </w:rPr>
        <w:t>p</w:t>
      </w:r>
      <w:r>
        <w:t xml:space="preserve"> </w:t>
      </w:r>
      <w:r w:rsidRPr="000816C8">
        <w:t xml:space="preserve"> =</w:t>
      </w:r>
      <w:r>
        <w:t xml:space="preserve"> ½ kx</w:t>
      </w:r>
      <w:r>
        <w:rPr>
          <w:vertAlign w:val="superscript"/>
        </w:rPr>
        <w:t>2</w:t>
      </w:r>
      <w:r w:rsidRPr="000816C8">
        <w:t xml:space="preserve">. Which of the following graphs shows the relationship </w:t>
      </w:r>
      <w:r w:rsidRPr="00CE1037">
        <w:t>between</w:t>
      </w:r>
      <w:r w:rsidRPr="000816C8">
        <w:t xml:space="preserve"> the energy stored in a spring, E</w:t>
      </w:r>
      <w:r>
        <w:rPr>
          <w:vertAlign w:val="subscript"/>
        </w:rPr>
        <w:t>p</w:t>
      </w:r>
      <w:r w:rsidRPr="000816C8">
        <w:t>, and the distance, x, that the spring is stretched?</w:t>
      </w:r>
    </w:p>
    <w:p w:rsidR="00CE1037" w:rsidRDefault="008511EA" w:rsidP="00CE1037">
      <w:pPr>
        <w:ind w:left="720"/>
        <w:rPr>
          <w:szCs w:val="24"/>
        </w:rPr>
      </w:pPr>
      <w:r>
        <w:rPr>
          <w:noProof/>
          <w:snapToGrid/>
          <w:szCs w:val="24"/>
          <w:lang w:val="en-CA" w:eastAsia="en-CA"/>
        </w:rPr>
        <w:drawing>
          <wp:inline distT="0" distB="0" distL="0" distR="0">
            <wp:extent cx="4038600" cy="2791460"/>
            <wp:effectExtent l="0" t="0" r="0" b="8890"/>
            <wp:docPr id="3" name="Picture 3" descr="2003 2005 release_Pi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03 2005 release_Pic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38600" cy="2791460"/>
                    </a:xfrm>
                    <a:prstGeom prst="rect">
                      <a:avLst/>
                    </a:prstGeom>
                    <a:noFill/>
                    <a:ln>
                      <a:noFill/>
                    </a:ln>
                  </pic:spPr>
                </pic:pic>
              </a:graphicData>
            </a:graphic>
          </wp:inline>
        </w:drawing>
      </w:r>
      <w:r w:rsidR="00CE1037" w:rsidRPr="000816C8">
        <w:rPr>
          <w:szCs w:val="24"/>
        </w:rPr>
        <w:t xml:space="preserve"> </w:t>
      </w:r>
    </w:p>
    <w:p w:rsidR="00CE1037" w:rsidRDefault="00CE1037" w:rsidP="00CE1037">
      <w:pPr>
        <w:ind w:left="720"/>
        <w:rPr>
          <w:szCs w:val="24"/>
        </w:rPr>
      </w:pPr>
    </w:p>
    <w:p w:rsidR="00CE1037" w:rsidRDefault="00CE1037" w:rsidP="00CE1037">
      <w:pPr>
        <w:rPr>
          <w:szCs w:val="24"/>
        </w:rPr>
      </w:pPr>
    </w:p>
    <w:p w:rsidR="00CE1037" w:rsidRDefault="00CE1037" w:rsidP="00CE1037">
      <w:pPr>
        <w:rPr>
          <w:noProof/>
        </w:rPr>
      </w:pPr>
    </w:p>
    <w:p w:rsidR="00CE1037" w:rsidRDefault="00CE1037" w:rsidP="00CE1037">
      <w:pPr>
        <w:jc w:val="center"/>
        <w:rPr>
          <w:noProof/>
        </w:rPr>
      </w:pPr>
      <w:r w:rsidRPr="00AF6FFB">
        <w:rPr>
          <w:i/>
          <w:noProof/>
        </w:rPr>
        <w:t>Use the following information to answer the next question</w:t>
      </w:r>
      <w:r>
        <w:rPr>
          <w:noProof/>
        </w:rPr>
        <w:t>.</w:t>
      </w:r>
    </w:p>
    <w:p w:rsidR="00CE1037" w:rsidRDefault="008511EA" w:rsidP="00CE1037">
      <w:pPr>
        <w:rPr>
          <w:noProof/>
        </w:rPr>
      </w:pPr>
      <w:r>
        <w:rPr>
          <w:noProof/>
          <w:snapToGrid/>
          <w:lang w:val="en-CA" w:eastAsia="en-CA"/>
        </w:rPr>
        <mc:AlternateContent>
          <mc:Choice Requires="wps">
            <w:drawing>
              <wp:anchor distT="0" distB="0" distL="114300" distR="114300" simplePos="0" relativeHeight="251657728" behindDoc="0" locked="0" layoutInCell="1" allowOverlap="1">
                <wp:simplePos x="0" y="0"/>
                <wp:positionH relativeFrom="column">
                  <wp:posOffset>461645</wp:posOffset>
                </wp:positionH>
                <wp:positionV relativeFrom="paragraph">
                  <wp:posOffset>156845</wp:posOffset>
                </wp:positionV>
                <wp:extent cx="4880610" cy="2914015"/>
                <wp:effectExtent l="0" t="0" r="0" b="0"/>
                <wp:wrapNone/>
                <wp:docPr id="8"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0610" cy="2914015"/>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 o:spid="_x0000_s1026" style="position:absolute;margin-left:36.35pt;margin-top:12.35pt;width:384.3pt;height:229.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" filled="f" strokeweight=".5pt"/>
            </w:pict>
          </mc:Fallback>
        </mc:AlternateContent>
      </w:r>
    </w:p>
    <w:p w:rsidR="00CE1037" w:rsidRPr="00AF6FFB" w:rsidRDefault="00CE1037" w:rsidP="00CE1037">
      <w:pPr>
        <w:jc w:val="center"/>
        <w:rPr>
          <w:b/>
          <w:noProof/>
        </w:rPr>
      </w:pPr>
      <w:r w:rsidRPr="00AF6FFB">
        <w:rPr>
          <w:b/>
          <w:noProof/>
        </w:rPr>
        <w:t>Force on a Ball as a Function of Time</w:t>
      </w:r>
    </w:p>
    <w:p w:rsidR="00CE1037" w:rsidRDefault="00CE1037" w:rsidP="00CE1037"/>
    <w:p w:rsidR="00CE1037" w:rsidRDefault="008511EA" w:rsidP="00CE1037">
      <w:pPr>
        <w:jc w:val="center"/>
      </w:pPr>
      <w:r>
        <w:rPr>
          <w:noProof/>
          <w:snapToGrid/>
          <w:lang w:val="en-CA" w:eastAsia="en-CA"/>
        </w:rPr>
        <w:drawing>
          <wp:inline distT="0" distB="0" distL="0" distR="0">
            <wp:extent cx="2667000" cy="2493645"/>
            <wp:effectExtent l="0" t="0" r="0" b="1905"/>
            <wp:docPr id="4" name="Picture 4" descr="p30 2008 released items scan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30 2008 released items scan_Pic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67000" cy="2493645"/>
                    </a:xfrm>
                    <a:prstGeom prst="rect">
                      <a:avLst/>
                    </a:prstGeom>
                    <a:noFill/>
                    <a:ln>
                      <a:noFill/>
                    </a:ln>
                  </pic:spPr>
                </pic:pic>
              </a:graphicData>
            </a:graphic>
          </wp:inline>
        </w:drawing>
      </w:r>
    </w:p>
    <w:p w:rsidR="00CE1037" w:rsidRDefault="00CE1037" w:rsidP="00CE1037">
      <w:pPr>
        <w:rPr>
          <w:noProof/>
        </w:rPr>
      </w:pPr>
    </w:p>
    <w:p w:rsidR="00CE1037" w:rsidRDefault="00CE1037" w:rsidP="00CE1037">
      <w:pPr>
        <w:pStyle w:val="BodyText"/>
      </w:pPr>
      <w:r>
        <w:rPr>
          <w:noProof/>
        </w:rPr>
        <w:t>The net impulse delivered to the ball from t = 0.0 s to t = 6.0 s is</w:t>
      </w:r>
    </w:p>
    <w:p w:rsidR="00CE1037" w:rsidRDefault="00CE1037" w:rsidP="00CE1037">
      <w:pPr>
        <w:spacing w:after="120"/>
        <w:ind w:left="1296" w:hanging="576"/>
      </w:pPr>
      <w:r>
        <w:t>A.</w:t>
      </w:r>
      <w:r>
        <w:tab/>
      </w:r>
      <w:r>
        <w:rPr>
          <w:noProof/>
        </w:rPr>
        <w:t>24 N·s</w:t>
      </w:r>
    </w:p>
    <w:p w:rsidR="00CE1037" w:rsidRDefault="00CE1037" w:rsidP="00CE1037">
      <w:pPr>
        <w:spacing w:after="120"/>
        <w:ind w:left="1296" w:hanging="576"/>
      </w:pPr>
      <w:r>
        <w:t>B.</w:t>
      </w:r>
      <w:r>
        <w:tab/>
      </w:r>
      <w:r>
        <w:rPr>
          <w:noProof/>
        </w:rPr>
        <w:t>28 N·s</w:t>
      </w:r>
    </w:p>
    <w:p w:rsidR="00CE1037" w:rsidRDefault="00CE1037" w:rsidP="00CE1037">
      <w:pPr>
        <w:spacing w:after="120"/>
        <w:ind w:left="1296" w:hanging="576"/>
      </w:pPr>
      <w:r>
        <w:t>C.</w:t>
      </w:r>
      <w:r>
        <w:tab/>
      </w:r>
      <w:r>
        <w:rPr>
          <w:noProof/>
        </w:rPr>
        <w:t>32 N·s</w:t>
      </w:r>
    </w:p>
    <w:p w:rsidR="00CE1037" w:rsidRDefault="00CE1037" w:rsidP="00CE1037">
      <w:pPr>
        <w:spacing w:after="120"/>
        <w:ind w:left="1296" w:hanging="576"/>
      </w:pPr>
      <w:r>
        <w:t>D.</w:t>
      </w:r>
      <w:r>
        <w:tab/>
      </w:r>
      <w:r>
        <w:rPr>
          <w:noProof/>
        </w:rPr>
        <w:t>48 N·s</w:t>
      </w:r>
    </w:p>
    <w:p w:rsidR="00CE1037" w:rsidRDefault="00CE1037" w:rsidP="00CE1037"/>
    <w:p w:rsidR="00CE1037" w:rsidRPr="00C42FEE" w:rsidRDefault="00CE1037" w:rsidP="00CE1037"/>
    <w:p w:rsidR="00CE1037" w:rsidRDefault="00CE1037" w:rsidP="00CE1037">
      <w:pPr>
        <w:jc w:val="center"/>
        <w:rPr>
          <w:noProof/>
        </w:rPr>
      </w:pPr>
      <w:r w:rsidRPr="00AF6FFB">
        <w:rPr>
          <w:i/>
          <w:noProof/>
        </w:rPr>
        <w:t>Use the following information to answer the next question</w:t>
      </w:r>
      <w:r>
        <w:rPr>
          <w:noProof/>
        </w:rPr>
        <w:t>.</w:t>
      </w:r>
    </w:p>
    <w:p w:rsidR="00CE1037" w:rsidRDefault="008511EA" w:rsidP="00CE1037">
      <w:pPr>
        <w:rPr>
          <w:noProof/>
        </w:rPr>
      </w:pPr>
      <w:r>
        <w:rPr>
          <w:noProof/>
          <w:snapToGrid/>
          <w:lang w:val="en-CA" w:eastAsia="en-CA"/>
        </w:rPr>
        <mc:AlternateContent>
          <mc:Choice Requires="wps">
            <w:drawing>
              <wp:anchor distT="0" distB="0" distL="114300" distR="114300" simplePos="0" relativeHeight="251658752" behindDoc="0" locked="0" layoutInCell="1" allowOverlap="1">
                <wp:simplePos x="0" y="0"/>
                <wp:positionH relativeFrom="column">
                  <wp:posOffset>467995</wp:posOffset>
                </wp:positionH>
                <wp:positionV relativeFrom="paragraph">
                  <wp:posOffset>161925</wp:posOffset>
                </wp:positionV>
                <wp:extent cx="5024755" cy="3014345"/>
                <wp:effectExtent l="0" t="0" r="0" b="0"/>
                <wp:wrapNone/>
                <wp:docPr id="7"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4755" cy="3014345"/>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36.85pt;margin-top:12.75pt;width:395.65pt;height:237.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" filled="f" strokeweight=".5pt"/>
            </w:pict>
          </mc:Fallback>
        </mc:AlternateContent>
      </w:r>
    </w:p>
    <w:p w:rsidR="00CE1037" w:rsidRDefault="00CE1037" w:rsidP="00CE1037">
      <w:pPr>
        <w:pStyle w:val="BlockText"/>
        <w:rPr>
          <w:noProof/>
        </w:rPr>
      </w:pPr>
      <w:r>
        <w:rPr>
          <w:noProof/>
        </w:rPr>
        <w:t>A coal chute angled at 30° to the horizontal releases 1.50 × 10</w:t>
      </w:r>
      <w:r>
        <w:rPr>
          <w:noProof/>
          <w:vertAlign w:val="superscript"/>
        </w:rPr>
        <w:t>4</w:t>
      </w:r>
      <w:r>
        <w:rPr>
          <w:noProof/>
        </w:rPr>
        <w:t xml:space="preserve"> kg of coal to fill a stationary, empty 5.0 × 10</w:t>
      </w:r>
      <w:r w:rsidRPr="00D625B2">
        <w:rPr>
          <w:noProof/>
          <w:vertAlign w:val="superscript"/>
        </w:rPr>
        <w:t>3</w:t>
      </w:r>
      <w:r>
        <w:rPr>
          <w:noProof/>
        </w:rPr>
        <w:t xml:space="preserve"> kg cart. The cart and coal move forward with a horizontal velocity of 2.0 m/s.</w:t>
      </w:r>
    </w:p>
    <w:p w:rsidR="00CE1037" w:rsidRDefault="00CE1037" w:rsidP="00CE1037"/>
    <w:p w:rsidR="00CE1037" w:rsidRDefault="008511EA" w:rsidP="00CE1037">
      <w:pPr>
        <w:jc w:val="center"/>
        <w:rPr>
          <w:noProof/>
        </w:rPr>
      </w:pPr>
      <w:r>
        <w:rPr>
          <w:noProof/>
          <w:snapToGrid/>
          <w:lang w:val="en-CA" w:eastAsia="en-CA"/>
        </w:rPr>
        <w:drawing>
          <wp:inline distT="0" distB="0" distL="0" distR="0">
            <wp:extent cx="4467860" cy="2188845"/>
            <wp:effectExtent l="0" t="0" r="8890" b="1905"/>
            <wp:docPr id="5" name="Picture 5" descr="p30 2008 released items scan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30 2008 released items scan_Pic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467860" cy="2188845"/>
                    </a:xfrm>
                    <a:prstGeom prst="rect">
                      <a:avLst/>
                    </a:prstGeom>
                    <a:noFill/>
                    <a:ln>
                      <a:noFill/>
                    </a:ln>
                  </pic:spPr>
                </pic:pic>
              </a:graphicData>
            </a:graphic>
          </wp:inline>
        </w:drawing>
      </w:r>
    </w:p>
    <w:p w:rsidR="00CE1037" w:rsidRDefault="00CE1037" w:rsidP="00CE1037">
      <w:pPr>
        <w:rPr>
          <w:noProof/>
        </w:rPr>
      </w:pPr>
    </w:p>
    <w:p w:rsidR="00CE1037" w:rsidRDefault="00CE1037" w:rsidP="00CE1037">
      <w:pPr>
        <w:pStyle w:val="BodyText"/>
      </w:pPr>
      <w:r>
        <w:rPr>
          <w:noProof/>
        </w:rPr>
        <w:t>The speed of the coal along the chute is</w:t>
      </w:r>
    </w:p>
    <w:p w:rsidR="00CE1037" w:rsidRDefault="00CE1037" w:rsidP="00CE1037">
      <w:pPr>
        <w:spacing w:after="120"/>
        <w:ind w:left="1296" w:hanging="576"/>
      </w:pPr>
      <w:r>
        <w:t>A.</w:t>
      </w:r>
      <w:r>
        <w:tab/>
      </w:r>
      <w:r>
        <w:rPr>
          <w:noProof/>
        </w:rPr>
        <w:t>1.5 m/s</w:t>
      </w:r>
    </w:p>
    <w:p w:rsidR="00CE1037" w:rsidRDefault="00CE1037" w:rsidP="00CE1037">
      <w:pPr>
        <w:spacing w:after="120"/>
        <w:ind w:left="1296" w:hanging="576"/>
      </w:pPr>
      <w:r>
        <w:t>B.</w:t>
      </w:r>
      <w:r>
        <w:tab/>
      </w:r>
      <w:r>
        <w:rPr>
          <w:noProof/>
        </w:rPr>
        <w:t>2.7 m/s</w:t>
      </w:r>
    </w:p>
    <w:p w:rsidR="00CE1037" w:rsidRDefault="00CE1037" w:rsidP="00CE1037">
      <w:pPr>
        <w:spacing w:after="120"/>
        <w:ind w:left="1296" w:hanging="576"/>
      </w:pPr>
      <w:r>
        <w:t>C.</w:t>
      </w:r>
      <w:r>
        <w:tab/>
      </w:r>
      <w:r>
        <w:rPr>
          <w:noProof/>
        </w:rPr>
        <w:t>3.1 m/s</w:t>
      </w:r>
    </w:p>
    <w:p w:rsidR="00CE1037" w:rsidRDefault="00CE1037" w:rsidP="00CE1037">
      <w:pPr>
        <w:spacing w:after="120"/>
        <w:ind w:left="1296" w:hanging="576"/>
      </w:pPr>
      <w:r>
        <w:t>D.</w:t>
      </w:r>
      <w:r>
        <w:tab/>
      </w:r>
      <w:r>
        <w:rPr>
          <w:noProof/>
        </w:rPr>
        <w:t>5.3 m/s</w:t>
      </w:r>
    </w:p>
    <w:p w:rsidR="00CE1037" w:rsidRDefault="00CE1037" w:rsidP="00CE1037">
      <w:pPr>
        <w:jc w:val="center"/>
      </w:pPr>
      <w:r>
        <w:t>______________________________</w:t>
      </w:r>
    </w:p>
    <w:p w:rsidR="00CE1037" w:rsidRDefault="00CE1037" w:rsidP="00CE1037"/>
    <w:p w:rsidR="00CE1037" w:rsidRPr="00875297" w:rsidRDefault="00CE1037" w:rsidP="00CE1037">
      <w:pPr>
        <w:pStyle w:val="BodyText"/>
      </w:pPr>
      <w:r w:rsidRPr="00875297">
        <w:rPr>
          <w:szCs w:val="24"/>
        </w:rPr>
        <w:t xml:space="preserve">A space shuttle astronaut has a mass of 110 kg with her space suit on. She is on a space walk and picks up a full can of spray with a mass of 20 kg. Relative to the space shuttle, she is at rest. She then holds the can directly in front of her centre of mass to avoid rotation and releases 3.0 kg of spray at a speed of 15 </w:t>
      </w:r>
      <w:r>
        <w:rPr>
          <w:szCs w:val="24"/>
        </w:rPr>
        <w:t>m</w:t>
      </w:r>
      <w:r w:rsidRPr="00875297">
        <w:rPr>
          <w:szCs w:val="24"/>
        </w:rPr>
        <w:t>/s. Her speed, relative to the space shuttle, when she has stopped spraying is approximately</w:t>
      </w:r>
    </w:p>
    <w:p w:rsidR="00CE1037" w:rsidRPr="00175694" w:rsidRDefault="00CE1037" w:rsidP="00CE1037">
      <w:pPr>
        <w:spacing w:line="360" w:lineRule="auto"/>
        <w:ind w:left="720"/>
      </w:pPr>
      <w:r w:rsidRPr="00175694">
        <w:t>A.</w:t>
      </w:r>
      <w:r w:rsidRPr="00175694">
        <w:tab/>
      </w:r>
      <w:r w:rsidRPr="00175694">
        <w:rPr>
          <w:szCs w:val="24"/>
        </w:rPr>
        <w:t>0.35 m/s</w:t>
      </w:r>
    </w:p>
    <w:p w:rsidR="00CE1037" w:rsidRPr="00175694" w:rsidRDefault="00CE1037" w:rsidP="00CE1037">
      <w:pPr>
        <w:spacing w:line="360" w:lineRule="auto"/>
        <w:ind w:left="720"/>
      </w:pPr>
      <w:r w:rsidRPr="00175694">
        <w:t>B.</w:t>
      </w:r>
      <w:r w:rsidRPr="00175694">
        <w:tab/>
      </w:r>
      <w:r w:rsidRPr="00175694">
        <w:rPr>
          <w:szCs w:val="24"/>
        </w:rPr>
        <w:t>0.41 m/s</w:t>
      </w:r>
    </w:p>
    <w:p w:rsidR="00CE1037" w:rsidRPr="00175694" w:rsidRDefault="00CE1037" w:rsidP="00CE1037">
      <w:pPr>
        <w:spacing w:line="360" w:lineRule="auto"/>
        <w:ind w:left="720"/>
      </w:pPr>
      <w:r w:rsidRPr="00175694">
        <w:t>C.</w:t>
      </w:r>
      <w:r w:rsidRPr="00175694">
        <w:tab/>
      </w:r>
      <w:r w:rsidRPr="00175694">
        <w:rPr>
          <w:szCs w:val="24"/>
        </w:rPr>
        <w:t>2.3 m/s</w:t>
      </w:r>
    </w:p>
    <w:p w:rsidR="00CE1037" w:rsidRPr="00875297" w:rsidRDefault="00CE1037" w:rsidP="00CE1037">
      <w:pPr>
        <w:spacing w:line="360" w:lineRule="auto"/>
        <w:ind w:left="720"/>
      </w:pPr>
      <w:r w:rsidRPr="00175694">
        <w:t>D.</w:t>
      </w:r>
      <w:r w:rsidRPr="00175694">
        <w:tab/>
      </w:r>
      <w:r w:rsidRPr="00175694">
        <w:rPr>
          <w:szCs w:val="24"/>
        </w:rPr>
        <w:t>2.</w:t>
      </w:r>
      <w:r w:rsidRPr="00875297">
        <w:rPr>
          <w:szCs w:val="24"/>
        </w:rPr>
        <w:t>5 m/s</w:t>
      </w:r>
    </w:p>
    <w:p w:rsidR="00CE1037" w:rsidRDefault="00CE1037" w:rsidP="00CE1037">
      <w:pPr>
        <w:rPr>
          <w:szCs w:val="24"/>
        </w:rPr>
      </w:pPr>
    </w:p>
    <w:p w:rsidR="00CE1037" w:rsidRPr="00385481" w:rsidRDefault="00CE1037" w:rsidP="00CE1037">
      <w:pPr>
        <w:rPr>
          <w:szCs w:val="24"/>
          <w:lang w:val="en-US"/>
        </w:rPr>
      </w:pPr>
    </w:p>
    <w:p w:rsidR="00CE1037" w:rsidRDefault="00CE1037" w:rsidP="00CE1037">
      <w:r>
        <w:br w:type="page"/>
      </w:r>
    </w:p>
    <w:p w:rsidR="00CE1037" w:rsidRDefault="00CE1037" w:rsidP="00CE1037">
      <w:pPr>
        <w:jc w:val="center"/>
        <w:rPr>
          <w:i/>
        </w:rPr>
      </w:pPr>
      <w:r>
        <w:rPr>
          <w:i/>
        </w:rPr>
        <w:lastRenderedPageBreak/>
        <w:t>Use the following information to answer the next question.</w:t>
      </w:r>
    </w:p>
    <w:p w:rsidR="00CE1037" w:rsidRDefault="008511EA" w:rsidP="00CE1037">
      <w:pPr>
        <w:jc w:val="center"/>
      </w:pPr>
      <w:r>
        <w:rPr>
          <w:noProof/>
          <w:snapToGrid/>
          <w:lang w:val="en-CA" w:eastAsia="en-CA"/>
        </w:rPr>
        <mc:AlternateContent>
          <mc:Choice Requires="wps">
            <w:drawing>
              <wp:anchor distT="0" distB="0" distL="114300" distR="114300" simplePos="0" relativeHeight="251660800" behindDoc="0" locked="0" layoutInCell="1" allowOverlap="1">
                <wp:simplePos x="0" y="0"/>
                <wp:positionH relativeFrom="column">
                  <wp:posOffset>342900</wp:posOffset>
                </wp:positionH>
                <wp:positionV relativeFrom="paragraph">
                  <wp:posOffset>124460</wp:posOffset>
                </wp:positionV>
                <wp:extent cx="5372100" cy="2514600"/>
                <wp:effectExtent l="0" t="0" r="0" b="0"/>
                <wp:wrapNone/>
                <wp:docPr id="2"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2514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26" style="position:absolute;margin-left:27pt;margin-top:9.8pt;width:423pt;height:19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" filled="f"/>
            </w:pict>
          </mc:Fallback>
        </mc:AlternateContent>
      </w:r>
    </w:p>
    <w:p w:rsidR="00CE1037" w:rsidRDefault="00CE1037" w:rsidP="00CE1037">
      <w:pPr>
        <w:pStyle w:val="BlockText"/>
      </w:pPr>
      <w:r>
        <w:t>Two identical metal pucks were made to collide on a frictionless surface.  Before the collision, puck 1 was moving at 6.00 m/s and puck 2 was stationary.  After the collision, the pucks moved as shown in the diagram below.</w:t>
      </w:r>
    </w:p>
    <w:p w:rsidR="00CE1037" w:rsidRDefault="008511EA" w:rsidP="00CE1037">
      <w:pPr>
        <w:jc w:val="center"/>
      </w:pPr>
      <w:r>
        <w:rPr>
          <w:noProof/>
          <w:snapToGrid/>
          <w:lang w:val="en-CA" w:eastAsia="en-CA"/>
        </w:rPr>
        <w:drawing>
          <wp:inline distT="0" distB="0" distL="0" distR="0">
            <wp:extent cx="2611755" cy="1717675"/>
            <wp:effectExtent l="0" t="0" r="0" b="0"/>
            <wp:docPr id="6" name="Picture 6" descr="2d%20pucks%20colli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d%20pucks%20collision"/>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11755" cy="1717675"/>
                    </a:xfrm>
                    <a:prstGeom prst="rect">
                      <a:avLst/>
                    </a:prstGeom>
                    <a:noFill/>
                    <a:ln>
                      <a:noFill/>
                    </a:ln>
                  </pic:spPr>
                </pic:pic>
              </a:graphicData>
            </a:graphic>
          </wp:inline>
        </w:drawing>
      </w:r>
    </w:p>
    <w:p w:rsidR="00CE1037" w:rsidRDefault="00CE1037" w:rsidP="00CE1037"/>
    <w:p w:rsidR="00CE1037" w:rsidRDefault="00CE1037" w:rsidP="00CE1037"/>
    <w:p w:rsidR="00CE1037" w:rsidRDefault="00CE1037" w:rsidP="00CE1037">
      <w:pPr>
        <w:pStyle w:val="BodyText"/>
      </w:pPr>
      <w:r>
        <w:t xml:space="preserve">The magnitude of the </w:t>
      </w:r>
      <w:r w:rsidRPr="00925B30">
        <w:rPr>
          <w:b/>
        </w:rPr>
        <w:t>momentum</w:t>
      </w:r>
      <w:r>
        <w:t xml:space="preserve"> of puck 2 after the collision was </w:t>
      </w:r>
    </w:p>
    <w:p w:rsidR="00CE1037" w:rsidRPr="0023383B" w:rsidRDefault="00CE1037" w:rsidP="00CE1037">
      <w:pPr>
        <w:autoSpaceDE w:val="0"/>
        <w:autoSpaceDN w:val="0"/>
        <w:adjustRightInd w:val="0"/>
        <w:spacing w:line="360" w:lineRule="auto"/>
        <w:ind w:left="720"/>
        <w:rPr>
          <w:color w:val="000000"/>
          <w:szCs w:val="24"/>
        </w:rPr>
      </w:pPr>
      <w:r w:rsidRPr="0023383B">
        <w:rPr>
          <w:bCs/>
          <w:color w:val="000000"/>
          <w:szCs w:val="24"/>
        </w:rPr>
        <w:t>A.</w:t>
      </w:r>
      <w:r w:rsidRPr="0023383B">
        <w:rPr>
          <w:bCs/>
          <w:color w:val="000000"/>
          <w:szCs w:val="24"/>
        </w:rPr>
        <w:tab/>
      </w:r>
      <w:r w:rsidRPr="0023383B">
        <w:rPr>
          <w:color w:val="000000"/>
          <w:szCs w:val="24"/>
        </w:rPr>
        <w:t>1.33 kg</w:t>
      </w:r>
      <w:r>
        <w:rPr>
          <w:color w:val="000000"/>
          <w:sz w:val="18"/>
          <w:szCs w:val="18"/>
        </w:rPr>
        <w:t>·</w:t>
      </w:r>
      <w:r w:rsidRPr="0023383B">
        <w:rPr>
          <w:color w:val="000000"/>
          <w:szCs w:val="24"/>
        </w:rPr>
        <w:t>m/s</w:t>
      </w:r>
    </w:p>
    <w:p w:rsidR="00CE1037" w:rsidRPr="0023383B" w:rsidRDefault="00CE1037" w:rsidP="00CE1037">
      <w:pPr>
        <w:autoSpaceDE w:val="0"/>
        <w:autoSpaceDN w:val="0"/>
        <w:adjustRightInd w:val="0"/>
        <w:spacing w:line="360" w:lineRule="auto"/>
        <w:ind w:left="720"/>
        <w:rPr>
          <w:color w:val="000000"/>
          <w:szCs w:val="24"/>
        </w:rPr>
      </w:pPr>
      <w:r w:rsidRPr="0023383B">
        <w:rPr>
          <w:bCs/>
          <w:color w:val="000000"/>
          <w:szCs w:val="24"/>
        </w:rPr>
        <w:t>B.</w:t>
      </w:r>
      <w:r w:rsidRPr="0023383B">
        <w:rPr>
          <w:bCs/>
          <w:color w:val="000000"/>
          <w:szCs w:val="24"/>
        </w:rPr>
        <w:tab/>
      </w:r>
      <w:r w:rsidRPr="0023383B">
        <w:rPr>
          <w:color w:val="000000"/>
          <w:szCs w:val="24"/>
        </w:rPr>
        <w:t>0.970 kg</w:t>
      </w:r>
      <w:r>
        <w:rPr>
          <w:color w:val="000000"/>
          <w:sz w:val="18"/>
          <w:szCs w:val="18"/>
        </w:rPr>
        <w:t>·</w:t>
      </w:r>
      <w:r w:rsidRPr="0023383B">
        <w:rPr>
          <w:color w:val="000000"/>
          <w:szCs w:val="24"/>
        </w:rPr>
        <w:t>m/s</w:t>
      </w:r>
    </w:p>
    <w:p w:rsidR="00CE1037" w:rsidRPr="0023383B" w:rsidRDefault="00CE1037" w:rsidP="00CE1037">
      <w:pPr>
        <w:autoSpaceDE w:val="0"/>
        <w:autoSpaceDN w:val="0"/>
        <w:adjustRightInd w:val="0"/>
        <w:spacing w:line="360" w:lineRule="auto"/>
        <w:ind w:left="720"/>
        <w:rPr>
          <w:color w:val="000000"/>
          <w:szCs w:val="24"/>
        </w:rPr>
      </w:pPr>
      <w:r w:rsidRPr="0023383B">
        <w:rPr>
          <w:bCs/>
          <w:color w:val="000000"/>
          <w:szCs w:val="24"/>
        </w:rPr>
        <w:t>C.</w:t>
      </w:r>
      <w:r w:rsidRPr="0023383B">
        <w:rPr>
          <w:bCs/>
          <w:color w:val="000000"/>
          <w:szCs w:val="24"/>
        </w:rPr>
        <w:tab/>
      </w:r>
      <w:r w:rsidRPr="0023383B">
        <w:rPr>
          <w:color w:val="000000"/>
          <w:szCs w:val="24"/>
        </w:rPr>
        <w:t>0.705 kg</w:t>
      </w:r>
      <w:r>
        <w:rPr>
          <w:color w:val="000000"/>
          <w:sz w:val="18"/>
          <w:szCs w:val="18"/>
        </w:rPr>
        <w:t>·</w:t>
      </w:r>
      <w:r w:rsidRPr="0023383B">
        <w:rPr>
          <w:color w:val="000000"/>
          <w:szCs w:val="24"/>
        </w:rPr>
        <w:t>m/s</w:t>
      </w:r>
    </w:p>
    <w:p w:rsidR="00CE1037" w:rsidRDefault="00CE1037" w:rsidP="00CE1037">
      <w:pPr>
        <w:autoSpaceDE w:val="0"/>
        <w:autoSpaceDN w:val="0"/>
        <w:adjustRightInd w:val="0"/>
        <w:spacing w:line="360" w:lineRule="auto"/>
        <w:ind w:left="720"/>
        <w:rPr>
          <w:color w:val="000000"/>
          <w:szCs w:val="24"/>
        </w:rPr>
      </w:pPr>
      <w:r w:rsidRPr="0023383B">
        <w:rPr>
          <w:bCs/>
          <w:color w:val="000000"/>
          <w:szCs w:val="24"/>
        </w:rPr>
        <w:t>D.</w:t>
      </w:r>
      <w:r w:rsidRPr="0023383B">
        <w:rPr>
          <w:bCs/>
          <w:color w:val="000000"/>
          <w:szCs w:val="24"/>
        </w:rPr>
        <w:tab/>
      </w:r>
      <w:r w:rsidRPr="0023383B">
        <w:rPr>
          <w:color w:val="000000"/>
          <w:szCs w:val="24"/>
        </w:rPr>
        <w:t>0.</w:t>
      </w:r>
      <w:r>
        <w:rPr>
          <w:color w:val="000000"/>
          <w:szCs w:val="24"/>
        </w:rPr>
        <w:t>570 kg</w:t>
      </w:r>
      <w:r>
        <w:rPr>
          <w:color w:val="000000"/>
          <w:sz w:val="18"/>
          <w:szCs w:val="18"/>
        </w:rPr>
        <w:t>·</w:t>
      </w:r>
      <w:r>
        <w:rPr>
          <w:color w:val="000000"/>
          <w:szCs w:val="24"/>
        </w:rPr>
        <w:t>m/s</w:t>
      </w:r>
    </w:p>
    <w:p w:rsidR="00CE1037" w:rsidRDefault="00CE1037" w:rsidP="00CE1037">
      <w:pPr>
        <w:autoSpaceDE w:val="0"/>
        <w:autoSpaceDN w:val="0"/>
        <w:adjustRightInd w:val="0"/>
        <w:rPr>
          <w:color w:val="000000"/>
          <w:szCs w:val="24"/>
        </w:rPr>
      </w:pPr>
    </w:p>
    <w:p w:rsidR="00CE1037" w:rsidRDefault="00CE1037" w:rsidP="00CE1037">
      <w:pPr>
        <w:autoSpaceDE w:val="0"/>
        <w:autoSpaceDN w:val="0"/>
        <w:adjustRightInd w:val="0"/>
        <w:rPr>
          <w:color w:val="000000"/>
          <w:szCs w:val="24"/>
        </w:rPr>
      </w:pPr>
    </w:p>
    <w:p w:rsidR="00CE1037" w:rsidRDefault="00CE1037" w:rsidP="00CE1037">
      <w:pPr>
        <w:pStyle w:val="BodyText"/>
      </w:pPr>
      <w:r>
        <w:t>Which of the following units are correct units for momentum?</w:t>
      </w:r>
    </w:p>
    <w:p w:rsidR="00CE1037" w:rsidRPr="0023383B" w:rsidRDefault="00CE1037" w:rsidP="00CE1037">
      <w:pPr>
        <w:autoSpaceDE w:val="0"/>
        <w:autoSpaceDN w:val="0"/>
        <w:adjustRightInd w:val="0"/>
        <w:spacing w:line="360" w:lineRule="auto"/>
        <w:ind w:left="720"/>
        <w:rPr>
          <w:color w:val="000000"/>
          <w:szCs w:val="24"/>
        </w:rPr>
      </w:pPr>
      <w:r w:rsidRPr="0023383B">
        <w:rPr>
          <w:bCs/>
          <w:color w:val="000000"/>
          <w:szCs w:val="24"/>
        </w:rPr>
        <w:t>A.</w:t>
      </w:r>
      <w:r w:rsidRPr="0023383B">
        <w:rPr>
          <w:bCs/>
          <w:color w:val="000000"/>
          <w:szCs w:val="24"/>
        </w:rPr>
        <w:tab/>
      </w:r>
      <w:r w:rsidRPr="0023383B">
        <w:rPr>
          <w:color w:val="000000"/>
          <w:szCs w:val="24"/>
        </w:rPr>
        <w:t>J</w:t>
      </w:r>
      <w:r>
        <w:rPr>
          <w:color w:val="000000"/>
          <w:sz w:val="18"/>
          <w:szCs w:val="18"/>
        </w:rPr>
        <w:t>·</w:t>
      </w:r>
      <w:r w:rsidRPr="0023383B">
        <w:rPr>
          <w:color w:val="000000"/>
          <w:szCs w:val="24"/>
        </w:rPr>
        <w:t>s</w:t>
      </w:r>
    </w:p>
    <w:p w:rsidR="00CE1037" w:rsidRPr="0023383B" w:rsidRDefault="00CE1037" w:rsidP="00CE1037">
      <w:pPr>
        <w:autoSpaceDE w:val="0"/>
        <w:autoSpaceDN w:val="0"/>
        <w:adjustRightInd w:val="0"/>
        <w:spacing w:line="360" w:lineRule="auto"/>
        <w:ind w:left="720"/>
        <w:rPr>
          <w:color w:val="000000"/>
          <w:szCs w:val="24"/>
        </w:rPr>
      </w:pPr>
      <w:r w:rsidRPr="0023383B">
        <w:rPr>
          <w:bCs/>
          <w:color w:val="000000"/>
          <w:szCs w:val="24"/>
        </w:rPr>
        <w:t>B.</w:t>
      </w:r>
      <w:r w:rsidRPr="0023383B">
        <w:rPr>
          <w:bCs/>
          <w:color w:val="000000"/>
          <w:szCs w:val="24"/>
        </w:rPr>
        <w:tab/>
      </w:r>
      <w:r w:rsidRPr="0023383B">
        <w:rPr>
          <w:color w:val="000000"/>
          <w:szCs w:val="24"/>
        </w:rPr>
        <w:t>N</w:t>
      </w:r>
      <w:r>
        <w:rPr>
          <w:color w:val="000000"/>
          <w:sz w:val="18"/>
          <w:szCs w:val="18"/>
        </w:rPr>
        <w:t>·</w:t>
      </w:r>
      <w:r w:rsidRPr="0023383B">
        <w:rPr>
          <w:color w:val="000000"/>
          <w:szCs w:val="24"/>
        </w:rPr>
        <w:t>m</w:t>
      </w:r>
    </w:p>
    <w:p w:rsidR="00CE1037" w:rsidRPr="0023383B" w:rsidRDefault="00CE1037" w:rsidP="00CE1037">
      <w:pPr>
        <w:autoSpaceDE w:val="0"/>
        <w:autoSpaceDN w:val="0"/>
        <w:adjustRightInd w:val="0"/>
        <w:spacing w:line="360" w:lineRule="auto"/>
        <w:ind w:left="720"/>
        <w:rPr>
          <w:color w:val="000000"/>
          <w:szCs w:val="24"/>
        </w:rPr>
      </w:pPr>
      <w:r w:rsidRPr="0023383B">
        <w:rPr>
          <w:bCs/>
          <w:color w:val="000000"/>
          <w:szCs w:val="24"/>
        </w:rPr>
        <w:t>C.</w:t>
      </w:r>
      <w:r w:rsidRPr="0023383B">
        <w:rPr>
          <w:bCs/>
          <w:color w:val="000000"/>
          <w:szCs w:val="24"/>
        </w:rPr>
        <w:tab/>
      </w:r>
      <w:r w:rsidRPr="0023383B">
        <w:rPr>
          <w:color w:val="000000"/>
          <w:szCs w:val="24"/>
        </w:rPr>
        <w:t>N</w:t>
      </w:r>
      <w:r>
        <w:rPr>
          <w:color w:val="000000"/>
          <w:sz w:val="18"/>
          <w:szCs w:val="18"/>
        </w:rPr>
        <w:t>·</w:t>
      </w:r>
      <w:r w:rsidRPr="0023383B">
        <w:rPr>
          <w:color w:val="000000"/>
          <w:szCs w:val="24"/>
        </w:rPr>
        <w:t>s</w:t>
      </w:r>
    </w:p>
    <w:p w:rsidR="00CE1037" w:rsidRDefault="00CE1037" w:rsidP="00CE1037">
      <w:pPr>
        <w:autoSpaceDE w:val="0"/>
        <w:autoSpaceDN w:val="0"/>
        <w:adjustRightInd w:val="0"/>
        <w:spacing w:line="360" w:lineRule="auto"/>
        <w:ind w:left="720"/>
        <w:rPr>
          <w:color w:val="000000"/>
          <w:szCs w:val="24"/>
        </w:rPr>
      </w:pPr>
      <w:r w:rsidRPr="0023383B">
        <w:rPr>
          <w:bCs/>
          <w:color w:val="000000"/>
          <w:szCs w:val="24"/>
        </w:rPr>
        <w:t>D.</w:t>
      </w:r>
      <w:r w:rsidRPr="0023383B">
        <w:rPr>
          <w:bCs/>
          <w:color w:val="000000"/>
          <w:szCs w:val="24"/>
        </w:rPr>
        <w:tab/>
      </w:r>
      <w:r>
        <w:rPr>
          <w:color w:val="000000"/>
          <w:szCs w:val="24"/>
        </w:rPr>
        <w:t>N/J</w:t>
      </w:r>
    </w:p>
    <w:p w:rsidR="00F74391" w:rsidRDefault="00F74391" w:rsidP="00CE1037"/>
    <w:p w:rsidR="00CC6955" w:rsidRPr="00D62493" w:rsidRDefault="00CC6955" w:rsidP="00CE1037">
      <w:pPr>
        <w:rPr>
          <w:b/>
          <w:sz w:val="32"/>
          <w:szCs w:val="32"/>
        </w:rPr>
      </w:pPr>
      <w:r>
        <w:br w:type="page"/>
      </w:r>
      <w:r w:rsidRPr="00D62493">
        <w:rPr>
          <w:b/>
          <w:sz w:val="32"/>
          <w:szCs w:val="32"/>
        </w:rPr>
        <w:lastRenderedPageBreak/>
        <w:t>Answers</w:t>
      </w:r>
    </w:p>
    <w:p w:rsidR="00CC6955" w:rsidRDefault="00CC6955" w:rsidP="00CE1037"/>
    <w:p w:rsidR="00CC6955" w:rsidRDefault="00CC6955" w:rsidP="00D62493">
      <w:pPr>
        <w:tabs>
          <w:tab w:val="left" w:pos="1620"/>
        </w:tabs>
      </w:pPr>
      <w:r>
        <w:t>Multiple choice</w:t>
      </w:r>
      <w:r w:rsidRPr="00CC6955">
        <w:t xml:space="preserve"> </w:t>
      </w:r>
      <w:r w:rsidR="00D62493">
        <w:tab/>
      </w:r>
      <w:r>
        <w:t>Numerical Response</w:t>
      </w:r>
    </w:p>
    <w:p w:rsidR="00CC6955" w:rsidRDefault="00CC6955" w:rsidP="00CE1037"/>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728"/>
        <w:gridCol w:w="1980"/>
      </w:tblGrid>
      <w:tr w:rsidR="00D62493">
        <w:tc>
          <w:tcPr>
            <w:tcW w:w="1728" w:type="dxa"/>
          </w:tcPr>
          <w:p w:rsidR="00D62493" w:rsidRDefault="00D62493" w:rsidP="00CC6955">
            <w:pPr>
              <w:numPr>
                <w:ilvl w:val="0"/>
                <w:numId w:val="17"/>
              </w:numPr>
            </w:pPr>
            <w:r>
              <w:t>D</w:t>
            </w:r>
          </w:p>
          <w:p w:rsidR="00D62493" w:rsidRDefault="00D62493" w:rsidP="00CC6955">
            <w:pPr>
              <w:numPr>
                <w:ilvl w:val="0"/>
                <w:numId w:val="17"/>
              </w:numPr>
            </w:pPr>
            <w:r>
              <w:t>C</w:t>
            </w:r>
          </w:p>
          <w:p w:rsidR="00D62493" w:rsidRDefault="00390035" w:rsidP="00CC6955">
            <w:pPr>
              <w:numPr>
                <w:ilvl w:val="0"/>
                <w:numId w:val="17"/>
              </w:numPr>
            </w:pPr>
            <w:r>
              <w:t>A</w:t>
            </w:r>
          </w:p>
          <w:p w:rsidR="00D62493" w:rsidRDefault="00D62493" w:rsidP="00CC6955">
            <w:pPr>
              <w:numPr>
                <w:ilvl w:val="0"/>
                <w:numId w:val="17"/>
              </w:numPr>
            </w:pPr>
            <w:r>
              <w:t>A</w:t>
            </w:r>
          </w:p>
          <w:p w:rsidR="00D62493" w:rsidRDefault="00D62493" w:rsidP="00CC6955">
            <w:pPr>
              <w:numPr>
                <w:ilvl w:val="0"/>
                <w:numId w:val="17"/>
              </w:numPr>
            </w:pPr>
            <w:r>
              <w:t>C</w:t>
            </w:r>
          </w:p>
          <w:p w:rsidR="00D62493" w:rsidRDefault="00D62493" w:rsidP="00CC6955">
            <w:pPr>
              <w:numPr>
                <w:ilvl w:val="0"/>
                <w:numId w:val="17"/>
              </w:numPr>
            </w:pPr>
            <w:r>
              <w:t>A</w:t>
            </w:r>
          </w:p>
          <w:p w:rsidR="00D62493" w:rsidRDefault="00D62493" w:rsidP="00CC6955">
            <w:pPr>
              <w:numPr>
                <w:ilvl w:val="0"/>
                <w:numId w:val="17"/>
              </w:numPr>
            </w:pPr>
            <w:r>
              <w:t>C</w:t>
            </w:r>
          </w:p>
          <w:p w:rsidR="00D62493" w:rsidRDefault="00D62493" w:rsidP="00CC6955">
            <w:pPr>
              <w:numPr>
                <w:ilvl w:val="0"/>
                <w:numId w:val="17"/>
              </w:numPr>
            </w:pPr>
            <w:r>
              <w:t>C</w:t>
            </w:r>
          </w:p>
        </w:tc>
        <w:tc>
          <w:tcPr>
            <w:tcW w:w="1980" w:type="dxa"/>
          </w:tcPr>
          <w:p w:rsidR="00D62493" w:rsidRDefault="00D62493" w:rsidP="00D62493">
            <w:pPr>
              <w:numPr>
                <w:ilvl w:val="0"/>
                <w:numId w:val="19"/>
              </w:numPr>
            </w:pPr>
            <w:r>
              <w:t>9.09</w:t>
            </w:r>
          </w:p>
          <w:p w:rsidR="00D62493" w:rsidRDefault="00D62493" w:rsidP="00D62493">
            <w:pPr>
              <w:numPr>
                <w:ilvl w:val="0"/>
                <w:numId w:val="19"/>
              </w:numPr>
            </w:pPr>
            <w:r>
              <w:t>27.9</w:t>
            </w:r>
          </w:p>
          <w:p w:rsidR="00D62493" w:rsidRDefault="00D62493" w:rsidP="00D62493">
            <w:pPr>
              <w:numPr>
                <w:ilvl w:val="0"/>
                <w:numId w:val="19"/>
              </w:numPr>
            </w:pPr>
            <w:r>
              <w:t>2.79</w:t>
            </w:r>
          </w:p>
          <w:p w:rsidR="00D62493" w:rsidRDefault="00D62493" w:rsidP="00D62493"/>
        </w:tc>
      </w:tr>
    </w:tbl>
    <w:p w:rsidR="00CC6955" w:rsidRDefault="00CC6955" w:rsidP="00CE1037"/>
    <w:p w:rsidR="00CC6955" w:rsidRDefault="00CC6955" w:rsidP="00CE1037"/>
    <w:sectPr w:rsidR="00CC6955" w:rsidSect="00B325B6">
      <w:footerReference w:type="default" r:id="rId18"/>
      <w:footnotePr>
        <w:numRestart w:val="eachPage"/>
      </w:footnotePr>
      <w:pgSz w:w="12240" w:h="15840" w:code="1"/>
      <w:pgMar w:top="864" w:right="1440" w:bottom="1296" w:left="1440" w:header="576" w:footer="576"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5C65" w:rsidRDefault="00745C65">
      <w:r>
        <w:separator/>
      </w:r>
    </w:p>
  </w:endnote>
  <w:endnote w:type="continuationSeparator" w:id="0">
    <w:p w:rsidR="00745C65" w:rsidRDefault="00745C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TT31c57d00">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5010" w:rsidRPr="00D62493" w:rsidRDefault="00625010">
    <w:pPr>
      <w:pStyle w:val="Footer"/>
      <w:rPr>
        <w:sz w:val="20"/>
      </w:rPr>
    </w:pPr>
    <w:r w:rsidRPr="00D62493">
      <w:rPr>
        <w:sz w:val="20"/>
      </w:rPr>
      <w:tab/>
    </w:r>
    <w:r w:rsidRPr="00D62493">
      <w:rPr>
        <w:rStyle w:val="PageNumber"/>
        <w:sz w:val="20"/>
      </w:rPr>
      <w:fldChar w:fldCharType="begin"/>
    </w:r>
    <w:r w:rsidRPr="00D62493">
      <w:rPr>
        <w:rStyle w:val="PageNumber"/>
        <w:sz w:val="20"/>
      </w:rPr>
      <w:instrText xml:space="preserve"> PAGE </w:instrText>
    </w:r>
    <w:r w:rsidRPr="00D62493">
      <w:rPr>
        <w:rStyle w:val="PageNumber"/>
        <w:sz w:val="20"/>
      </w:rPr>
      <w:fldChar w:fldCharType="separate"/>
    </w:r>
    <w:r w:rsidR="00B05949">
      <w:rPr>
        <w:rStyle w:val="PageNumber"/>
        <w:noProof/>
        <w:sz w:val="20"/>
      </w:rPr>
      <w:t>2</w:t>
    </w:r>
    <w:r w:rsidRPr="00D62493">
      <w:rPr>
        <w:rStyle w:val="PageNumber"/>
        <w:sz w:val="20"/>
      </w:rPr>
      <w:fldChar w:fldCharType="end"/>
    </w:r>
    <w:r w:rsidRPr="00D62493">
      <w:rPr>
        <w:rStyle w:val="PageNumber"/>
        <w:sz w:val="20"/>
      </w:rPr>
      <w:tab/>
    </w:r>
    <w:r w:rsidR="00D62493" w:rsidRPr="00D62493">
      <w:rPr>
        <w:rStyle w:val="PageNumber"/>
        <w:sz w:val="20"/>
      </w:rPr>
      <w:fldChar w:fldCharType="begin"/>
    </w:r>
    <w:r w:rsidR="00D62493" w:rsidRPr="00D62493">
      <w:rPr>
        <w:rStyle w:val="PageNumber"/>
        <w:sz w:val="20"/>
      </w:rPr>
      <w:instrText xml:space="preserve"> AUTHOR </w:instrText>
    </w:r>
    <w:r w:rsidR="00D62493" w:rsidRPr="00D62493">
      <w:rPr>
        <w:rStyle w:val="PageNumber"/>
        <w:sz w:val="20"/>
      </w:rPr>
      <w:fldChar w:fldCharType="separate"/>
    </w:r>
    <w:r w:rsidR="00B05949">
      <w:rPr>
        <w:rStyle w:val="PageNumber"/>
        <w:noProof/>
        <w:sz w:val="20"/>
      </w:rPr>
      <w:t>Dr. Ron Licht</w:t>
    </w:r>
    <w:r w:rsidR="00D62493" w:rsidRPr="00D62493">
      <w:rPr>
        <w:rStyle w:val="PageNumber"/>
        <w:sz w:val="20"/>
      </w:rPr>
      <w:fldChar w:fldCharType="end"/>
    </w:r>
    <w:r w:rsidRPr="00D62493">
      <w:rPr>
        <w:sz w:val="2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5C65" w:rsidRDefault="00745C65">
      <w:r>
        <w:separator/>
      </w:r>
    </w:p>
  </w:footnote>
  <w:footnote w:type="continuationSeparator" w:id="0">
    <w:p w:rsidR="00745C65" w:rsidRDefault="00745C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C505124"/>
    <w:lvl w:ilvl="0">
      <w:start w:val="1"/>
      <w:numFmt w:val="decimal"/>
      <w:lvlText w:val="%1."/>
      <w:lvlJc w:val="left"/>
      <w:pPr>
        <w:tabs>
          <w:tab w:val="num" w:pos="1492"/>
        </w:tabs>
        <w:ind w:left="1492" w:hanging="360"/>
      </w:pPr>
    </w:lvl>
  </w:abstractNum>
  <w:abstractNum w:abstractNumId="1">
    <w:nsid w:val="FFFFFF7D"/>
    <w:multiLevelType w:val="singleLevel"/>
    <w:tmpl w:val="028E7230"/>
    <w:lvl w:ilvl="0">
      <w:start w:val="1"/>
      <w:numFmt w:val="decimal"/>
      <w:lvlText w:val="%1."/>
      <w:lvlJc w:val="left"/>
      <w:pPr>
        <w:tabs>
          <w:tab w:val="num" w:pos="1209"/>
        </w:tabs>
        <w:ind w:left="1209" w:hanging="360"/>
      </w:pPr>
    </w:lvl>
  </w:abstractNum>
  <w:abstractNum w:abstractNumId="2">
    <w:nsid w:val="FFFFFF7E"/>
    <w:multiLevelType w:val="singleLevel"/>
    <w:tmpl w:val="3C4CB24E"/>
    <w:lvl w:ilvl="0">
      <w:start w:val="1"/>
      <w:numFmt w:val="decimal"/>
      <w:lvlText w:val="%1."/>
      <w:lvlJc w:val="left"/>
      <w:pPr>
        <w:tabs>
          <w:tab w:val="num" w:pos="926"/>
        </w:tabs>
        <w:ind w:left="926" w:hanging="360"/>
      </w:pPr>
    </w:lvl>
  </w:abstractNum>
  <w:abstractNum w:abstractNumId="3">
    <w:nsid w:val="FFFFFF7F"/>
    <w:multiLevelType w:val="singleLevel"/>
    <w:tmpl w:val="5E6E1790"/>
    <w:lvl w:ilvl="0">
      <w:start w:val="1"/>
      <w:numFmt w:val="decimal"/>
      <w:lvlText w:val="%1."/>
      <w:lvlJc w:val="left"/>
      <w:pPr>
        <w:tabs>
          <w:tab w:val="num" w:pos="643"/>
        </w:tabs>
        <w:ind w:left="643" w:hanging="360"/>
      </w:pPr>
    </w:lvl>
  </w:abstractNum>
  <w:abstractNum w:abstractNumId="4">
    <w:nsid w:val="FFFFFF80"/>
    <w:multiLevelType w:val="singleLevel"/>
    <w:tmpl w:val="4ADC701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3D40099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1F4A63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BB2259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70EA6402"/>
    <w:lvl w:ilvl="0">
      <w:start w:val="1"/>
      <w:numFmt w:val="decimal"/>
      <w:pStyle w:val="ListNumber"/>
      <w:lvlText w:val="%1."/>
      <w:lvlJc w:val="left"/>
      <w:pPr>
        <w:tabs>
          <w:tab w:val="num" w:pos="0"/>
        </w:tabs>
        <w:ind w:left="504" w:hanging="504"/>
      </w:pPr>
      <w:rPr>
        <w:rFonts w:hint="default"/>
      </w:rPr>
    </w:lvl>
  </w:abstractNum>
  <w:abstractNum w:abstractNumId="9">
    <w:nsid w:val="FFFFFF89"/>
    <w:multiLevelType w:val="singleLevel"/>
    <w:tmpl w:val="FC96AB42"/>
    <w:lvl w:ilvl="0">
      <w:start w:val="1"/>
      <w:numFmt w:val="bullet"/>
      <w:lvlText w:val=""/>
      <w:lvlJc w:val="left"/>
      <w:pPr>
        <w:tabs>
          <w:tab w:val="num" w:pos="360"/>
        </w:tabs>
        <w:ind w:left="360" w:hanging="360"/>
      </w:pPr>
      <w:rPr>
        <w:rFonts w:ascii="Symbol" w:hAnsi="Symbol" w:hint="default"/>
      </w:rPr>
    </w:lvl>
  </w:abstractNum>
  <w:abstractNum w:abstractNumId="10">
    <w:nsid w:val="201F6C2D"/>
    <w:multiLevelType w:val="multilevel"/>
    <w:tmpl w:val="96EE9A44"/>
    <w:lvl w:ilvl="0">
      <w:start w:val="1"/>
      <w:numFmt w:val="decimal"/>
      <w:lvlText w:val="%1."/>
      <w:lvlJc w:val="left"/>
      <w:pPr>
        <w:tabs>
          <w:tab w:val="num" w:pos="0"/>
        </w:tabs>
        <w:ind w:left="0" w:firstLine="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96F3785"/>
    <w:multiLevelType w:val="multilevel"/>
    <w:tmpl w:val="09B0152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D6A7FEC"/>
    <w:multiLevelType w:val="hybridMultilevel"/>
    <w:tmpl w:val="96EE9A44"/>
    <w:lvl w:ilvl="0" w:tplc="CCD81B9A">
      <w:start w:val="1"/>
      <w:numFmt w:val="decimal"/>
      <w:lvlText w:val="%1."/>
      <w:lvlJc w:val="left"/>
      <w:pPr>
        <w:tabs>
          <w:tab w:val="num" w:pos="0"/>
        </w:tabs>
        <w:ind w:left="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3533DA8"/>
    <w:multiLevelType w:val="hybridMultilevel"/>
    <w:tmpl w:val="3496BDC6"/>
    <w:lvl w:ilvl="0" w:tplc="625E148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0EF4137"/>
    <w:multiLevelType w:val="hybridMultilevel"/>
    <w:tmpl w:val="8B0A8914"/>
    <w:lvl w:ilvl="0" w:tplc="625E148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DC83299"/>
    <w:multiLevelType w:val="singleLevel"/>
    <w:tmpl w:val="B958E9EC"/>
    <w:lvl w:ilvl="0">
      <w:start w:val="1"/>
      <w:numFmt w:val="decimal"/>
      <w:pStyle w:val="Numerical"/>
      <w:lvlText w:val="%1."/>
      <w:lvlJc w:val="left"/>
      <w:pPr>
        <w:tabs>
          <w:tab w:val="num" w:pos="720"/>
        </w:tabs>
        <w:ind w:left="720" w:hanging="720"/>
      </w:pPr>
      <w:rPr>
        <w:rFonts w:ascii="Times New Roman" w:hAnsi="Times New Roman" w:hint="default"/>
        <w:b/>
        <w:i w:val="0"/>
        <w:sz w:val="24"/>
      </w:rPr>
    </w:lvl>
  </w:abstractNum>
  <w:abstractNum w:abstractNumId="16">
    <w:nsid w:val="5C4B75B0"/>
    <w:multiLevelType w:val="singleLevel"/>
    <w:tmpl w:val="221AAD5E"/>
    <w:lvl w:ilvl="0">
      <w:start w:val="1"/>
      <w:numFmt w:val="decimal"/>
      <w:pStyle w:val="BodyText"/>
      <w:lvlText w:val="%1."/>
      <w:lvlJc w:val="left"/>
      <w:pPr>
        <w:tabs>
          <w:tab w:val="num" w:pos="720"/>
        </w:tabs>
        <w:ind w:left="720" w:hanging="720"/>
      </w:pPr>
      <w:rPr>
        <w:rFonts w:ascii="Times New Roman" w:hAnsi="Times New Roman" w:hint="default"/>
      </w:rPr>
    </w:lvl>
  </w:abstractNum>
  <w:abstractNum w:abstractNumId="17">
    <w:nsid w:val="5DB36BD4"/>
    <w:multiLevelType w:val="hybridMultilevel"/>
    <w:tmpl w:val="09B015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DF84BA5"/>
    <w:multiLevelType w:val="multilevel"/>
    <w:tmpl w:val="8B0A8914"/>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6"/>
  </w:num>
  <w:num w:numId="13">
    <w:abstractNumId w:val="17"/>
  </w:num>
  <w:num w:numId="14">
    <w:abstractNumId w:val="11"/>
  </w:num>
  <w:num w:numId="15">
    <w:abstractNumId w:val="12"/>
  </w:num>
  <w:num w:numId="16">
    <w:abstractNumId w:val="10"/>
  </w:num>
  <w:num w:numId="17">
    <w:abstractNumId w:val="14"/>
  </w:num>
  <w:num w:numId="18">
    <w:abstractNumId w:val="18"/>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5"/>
  <w:embedSystemFonts/>
  <w:bordersDoNotSurroundHeader/>
  <w:bordersDoNotSurroundFooter/>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08C9"/>
    <w:rsid w:val="000E0E56"/>
    <w:rsid w:val="001C7A30"/>
    <w:rsid w:val="002B50E5"/>
    <w:rsid w:val="00390035"/>
    <w:rsid w:val="0043046E"/>
    <w:rsid w:val="0043310B"/>
    <w:rsid w:val="0050070A"/>
    <w:rsid w:val="00625010"/>
    <w:rsid w:val="006873B3"/>
    <w:rsid w:val="00745C65"/>
    <w:rsid w:val="00776715"/>
    <w:rsid w:val="008511EA"/>
    <w:rsid w:val="00882237"/>
    <w:rsid w:val="008A4BC0"/>
    <w:rsid w:val="00906177"/>
    <w:rsid w:val="009708C9"/>
    <w:rsid w:val="009B1FBF"/>
    <w:rsid w:val="00AA5A99"/>
    <w:rsid w:val="00B05949"/>
    <w:rsid w:val="00B325B6"/>
    <w:rsid w:val="00CC6955"/>
    <w:rsid w:val="00CE1037"/>
    <w:rsid w:val="00D62493"/>
    <w:rsid w:val="00DC3AD9"/>
    <w:rsid w:val="00F14074"/>
    <w:rsid w:val="00F7439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74391"/>
    <w:pPr>
      <w:widowControl w:val="0"/>
    </w:pPr>
    <w:rPr>
      <w:snapToGrid w:val="0"/>
      <w:sz w:val="24"/>
      <w:lang w:val="en-GB" w:eastAsia="en-US"/>
    </w:rPr>
  </w:style>
  <w:style w:type="paragraph" w:styleId="Heading1">
    <w:name w:val="heading 1"/>
    <w:basedOn w:val="Normal"/>
    <w:next w:val="Normal"/>
    <w:qFormat/>
    <w:pPr>
      <w:keepNext/>
      <w:widowControl/>
      <w:ind w:left="576" w:hanging="576"/>
      <w:outlineLvl w:val="0"/>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widowControl/>
      <w:ind w:left="576" w:hanging="576"/>
    </w:pPr>
  </w:style>
  <w:style w:type="paragraph" w:styleId="BodyTextIndent2">
    <w:name w:val="Body Text Indent 2"/>
    <w:basedOn w:val="Normal"/>
    <w:pPr>
      <w:widowControl/>
      <w:ind w:left="1152" w:hanging="576"/>
    </w:pPr>
  </w:style>
  <w:style w:type="paragraph" w:styleId="ListNumber">
    <w:name w:val="List Number"/>
    <w:basedOn w:val="Normal"/>
    <w:rsid w:val="008A4BC0"/>
    <w:pPr>
      <w:numPr>
        <w:numId w:val="6"/>
      </w:numPr>
      <w:spacing w:after="240"/>
    </w:pPr>
  </w:style>
  <w:style w:type="paragraph" w:styleId="BlockText">
    <w:name w:val="Block Text"/>
    <w:basedOn w:val="Normal"/>
    <w:rsid w:val="00CE1037"/>
    <w:pPr>
      <w:widowControl/>
      <w:ind w:left="1008" w:right="1008"/>
    </w:pPr>
    <w:rPr>
      <w:snapToGrid/>
      <w:lang w:val="en-CA" w:eastAsia="en-CA"/>
    </w:rPr>
  </w:style>
  <w:style w:type="paragraph" w:customStyle="1" w:styleId="Numerical">
    <w:name w:val="Numerical"/>
    <w:basedOn w:val="Normal"/>
    <w:rsid w:val="00CE1037"/>
    <w:pPr>
      <w:widowControl/>
      <w:numPr>
        <w:numId w:val="11"/>
      </w:numPr>
    </w:pPr>
    <w:rPr>
      <w:snapToGrid/>
      <w:lang w:val="en-CA" w:eastAsia="en-CA"/>
    </w:rPr>
  </w:style>
  <w:style w:type="paragraph" w:styleId="BodyText">
    <w:name w:val="Body Text"/>
    <w:aliases w:val="Question,Question Char,Body Text Char Char,Body Text Char Char Char Ch"/>
    <w:basedOn w:val="Normal"/>
    <w:link w:val="BodyTextChar"/>
    <w:rsid w:val="00CE1037"/>
    <w:pPr>
      <w:widowControl/>
      <w:numPr>
        <w:numId w:val="12"/>
      </w:numPr>
      <w:tabs>
        <w:tab w:val="clear" w:pos="720"/>
      </w:tabs>
      <w:spacing w:after="240"/>
    </w:pPr>
    <w:rPr>
      <w:snapToGrid/>
      <w:lang w:val="en-CA" w:eastAsia="en-CA"/>
    </w:rPr>
  </w:style>
  <w:style w:type="character" w:customStyle="1" w:styleId="BodyTextChar">
    <w:name w:val="Body Text Char"/>
    <w:aliases w:val="Question Char1,Question Char Char,Body Text Char Char Char,Body Text Char Char Char Ch Char"/>
    <w:basedOn w:val="DefaultParagraphFont"/>
    <w:link w:val="BodyText"/>
    <w:rsid w:val="00CE1037"/>
    <w:rPr>
      <w:sz w:val="24"/>
      <w:lang w:val="en-CA" w:eastAsia="en-CA" w:bidi="ar-SA"/>
    </w:rPr>
  </w:style>
  <w:style w:type="paragraph" w:customStyle="1" w:styleId="recordanswer">
    <w:name w:val="record answer"/>
    <w:basedOn w:val="Normal"/>
    <w:rsid w:val="00CE1037"/>
    <w:pPr>
      <w:widowControl/>
      <w:jc w:val="center"/>
    </w:pPr>
    <w:rPr>
      <w:snapToGrid/>
      <w:sz w:val="18"/>
      <w:lang w:val="en-CA" w:eastAsia="en-CA"/>
    </w:rPr>
  </w:style>
  <w:style w:type="paragraph" w:styleId="Header">
    <w:name w:val="header"/>
    <w:basedOn w:val="Normal"/>
    <w:rsid w:val="00625010"/>
    <w:pPr>
      <w:tabs>
        <w:tab w:val="center" w:pos="4320"/>
        <w:tab w:val="right" w:pos="8640"/>
      </w:tabs>
    </w:pPr>
  </w:style>
  <w:style w:type="paragraph" w:styleId="Footer">
    <w:name w:val="footer"/>
    <w:basedOn w:val="Normal"/>
    <w:rsid w:val="00625010"/>
    <w:pPr>
      <w:tabs>
        <w:tab w:val="center" w:pos="4320"/>
        <w:tab w:val="right" w:pos="8640"/>
      </w:tabs>
    </w:pPr>
  </w:style>
  <w:style w:type="character" w:styleId="PageNumber">
    <w:name w:val="page number"/>
    <w:basedOn w:val="DefaultParagraphFont"/>
    <w:rsid w:val="00625010"/>
  </w:style>
  <w:style w:type="table" w:styleId="TableGrid">
    <w:name w:val="Table Grid"/>
    <w:basedOn w:val="TableNormal"/>
    <w:rsid w:val="00CC6955"/>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B325B6"/>
    <w:rPr>
      <w:rFonts w:ascii="Tahoma" w:hAnsi="Tahoma" w:cs="Tahoma"/>
      <w:sz w:val="16"/>
      <w:szCs w:val="16"/>
    </w:rPr>
  </w:style>
  <w:style w:type="character" w:customStyle="1" w:styleId="BalloonTextChar">
    <w:name w:val="Balloon Text Char"/>
    <w:basedOn w:val="DefaultParagraphFont"/>
    <w:link w:val="BalloonText"/>
    <w:rsid w:val="00B325B6"/>
    <w:rPr>
      <w:rFonts w:ascii="Tahoma" w:hAnsi="Tahoma" w:cs="Tahoma"/>
      <w:snapToGrid w:val="0"/>
      <w:sz w:val="16"/>
      <w:szCs w:val="16"/>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74391"/>
    <w:pPr>
      <w:widowControl w:val="0"/>
    </w:pPr>
    <w:rPr>
      <w:snapToGrid w:val="0"/>
      <w:sz w:val="24"/>
      <w:lang w:val="en-GB" w:eastAsia="en-US"/>
    </w:rPr>
  </w:style>
  <w:style w:type="paragraph" w:styleId="Heading1">
    <w:name w:val="heading 1"/>
    <w:basedOn w:val="Normal"/>
    <w:next w:val="Normal"/>
    <w:qFormat/>
    <w:pPr>
      <w:keepNext/>
      <w:widowControl/>
      <w:ind w:left="576" w:hanging="576"/>
      <w:outlineLvl w:val="0"/>
    </w:pPr>
    <w:rPr>
      <w:b/>
      <w:sz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widowControl/>
      <w:ind w:left="576" w:hanging="576"/>
    </w:pPr>
  </w:style>
  <w:style w:type="paragraph" w:styleId="BodyTextIndent2">
    <w:name w:val="Body Text Indent 2"/>
    <w:basedOn w:val="Normal"/>
    <w:pPr>
      <w:widowControl/>
      <w:ind w:left="1152" w:hanging="576"/>
    </w:pPr>
  </w:style>
  <w:style w:type="paragraph" w:styleId="ListNumber">
    <w:name w:val="List Number"/>
    <w:basedOn w:val="Normal"/>
    <w:rsid w:val="008A4BC0"/>
    <w:pPr>
      <w:numPr>
        <w:numId w:val="6"/>
      </w:numPr>
      <w:spacing w:after="240"/>
    </w:pPr>
  </w:style>
  <w:style w:type="paragraph" w:styleId="BlockText">
    <w:name w:val="Block Text"/>
    <w:basedOn w:val="Normal"/>
    <w:rsid w:val="00CE1037"/>
    <w:pPr>
      <w:widowControl/>
      <w:ind w:left="1008" w:right="1008"/>
    </w:pPr>
    <w:rPr>
      <w:snapToGrid/>
      <w:lang w:val="en-CA" w:eastAsia="en-CA"/>
    </w:rPr>
  </w:style>
  <w:style w:type="paragraph" w:customStyle="1" w:styleId="Numerical">
    <w:name w:val="Numerical"/>
    <w:basedOn w:val="Normal"/>
    <w:rsid w:val="00CE1037"/>
    <w:pPr>
      <w:widowControl/>
      <w:numPr>
        <w:numId w:val="11"/>
      </w:numPr>
    </w:pPr>
    <w:rPr>
      <w:snapToGrid/>
      <w:lang w:val="en-CA" w:eastAsia="en-CA"/>
    </w:rPr>
  </w:style>
  <w:style w:type="paragraph" w:styleId="BodyText">
    <w:name w:val="Body Text"/>
    <w:aliases w:val="Question,Question Char,Body Text Char Char,Body Text Char Char Char Ch"/>
    <w:basedOn w:val="Normal"/>
    <w:link w:val="BodyTextChar"/>
    <w:rsid w:val="00CE1037"/>
    <w:pPr>
      <w:widowControl/>
      <w:numPr>
        <w:numId w:val="12"/>
      </w:numPr>
      <w:tabs>
        <w:tab w:val="clear" w:pos="720"/>
      </w:tabs>
      <w:spacing w:after="240"/>
    </w:pPr>
    <w:rPr>
      <w:snapToGrid/>
      <w:lang w:val="en-CA" w:eastAsia="en-CA"/>
    </w:rPr>
  </w:style>
  <w:style w:type="character" w:customStyle="1" w:styleId="BodyTextChar">
    <w:name w:val="Body Text Char"/>
    <w:aliases w:val="Question Char1,Question Char Char,Body Text Char Char Char,Body Text Char Char Char Ch Char"/>
    <w:basedOn w:val="DefaultParagraphFont"/>
    <w:link w:val="BodyText"/>
    <w:rsid w:val="00CE1037"/>
    <w:rPr>
      <w:sz w:val="24"/>
      <w:lang w:val="en-CA" w:eastAsia="en-CA" w:bidi="ar-SA"/>
    </w:rPr>
  </w:style>
  <w:style w:type="paragraph" w:customStyle="1" w:styleId="recordanswer">
    <w:name w:val="record answer"/>
    <w:basedOn w:val="Normal"/>
    <w:rsid w:val="00CE1037"/>
    <w:pPr>
      <w:widowControl/>
      <w:jc w:val="center"/>
    </w:pPr>
    <w:rPr>
      <w:snapToGrid/>
      <w:sz w:val="18"/>
      <w:lang w:val="en-CA" w:eastAsia="en-CA"/>
    </w:rPr>
  </w:style>
  <w:style w:type="paragraph" w:styleId="Header">
    <w:name w:val="header"/>
    <w:basedOn w:val="Normal"/>
    <w:rsid w:val="00625010"/>
    <w:pPr>
      <w:tabs>
        <w:tab w:val="center" w:pos="4320"/>
        <w:tab w:val="right" w:pos="8640"/>
      </w:tabs>
    </w:pPr>
  </w:style>
  <w:style w:type="paragraph" w:styleId="Footer">
    <w:name w:val="footer"/>
    <w:basedOn w:val="Normal"/>
    <w:rsid w:val="00625010"/>
    <w:pPr>
      <w:tabs>
        <w:tab w:val="center" w:pos="4320"/>
        <w:tab w:val="right" w:pos="8640"/>
      </w:tabs>
    </w:pPr>
  </w:style>
  <w:style w:type="character" w:styleId="PageNumber">
    <w:name w:val="page number"/>
    <w:basedOn w:val="DefaultParagraphFont"/>
    <w:rsid w:val="00625010"/>
  </w:style>
  <w:style w:type="table" w:styleId="TableGrid">
    <w:name w:val="Table Grid"/>
    <w:basedOn w:val="TableNormal"/>
    <w:rsid w:val="00CC6955"/>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B325B6"/>
    <w:rPr>
      <w:rFonts w:ascii="Tahoma" w:hAnsi="Tahoma" w:cs="Tahoma"/>
      <w:sz w:val="16"/>
      <w:szCs w:val="16"/>
    </w:rPr>
  </w:style>
  <w:style w:type="character" w:customStyle="1" w:styleId="BalloonTextChar">
    <w:name w:val="Balloon Text Char"/>
    <w:basedOn w:val="DefaultParagraphFont"/>
    <w:link w:val="BalloonText"/>
    <w:rsid w:val="00B325B6"/>
    <w:rPr>
      <w:rFonts w:ascii="Tahoma" w:hAnsi="Tahoma" w:cs="Tahoma"/>
      <w:snapToGrid w:val="0"/>
      <w:sz w:val="16"/>
      <w:szCs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jpe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243</Words>
  <Characters>7087</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Physics 30 review</vt:lpstr>
    </vt:vector>
  </TitlesOfParts>
  <Company/>
  <LinksUpToDate>false</LinksUpToDate>
  <CharactersWithSpaces>83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 review</dc:title>
  <dc:subject/>
  <dc:creator>Dr. Ron Licht</dc:creator>
  <cp:keywords/>
  <dc:description/>
  <cp:lastModifiedBy>Ron H Licht</cp:lastModifiedBy>
  <cp:revision>4</cp:revision>
  <cp:lastPrinted>2014-02-11T20:55:00Z</cp:lastPrinted>
  <dcterms:created xsi:type="dcterms:W3CDTF">2011-02-01T19:48:00Z</dcterms:created>
  <dcterms:modified xsi:type="dcterms:W3CDTF">2014-02-11T20:56:00Z</dcterms:modified>
</cp:coreProperties>
</file>